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5528" w:rsidRDefault="00D05528" w:rsidP="00814A1B">
      <w:pPr>
        <w:spacing w:line="360" w:lineRule="auto"/>
        <w:jc w:val="center"/>
        <w:rPr>
          <w:b/>
          <w:bCs/>
          <w:sz w:val="32"/>
          <w:szCs w:val="32"/>
          <w:lang w:val="fr-FR"/>
        </w:rPr>
      </w:pPr>
      <w:r w:rsidRPr="00040CB9">
        <w:rPr>
          <w:b/>
          <w:bCs/>
          <w:sz w:val="32"/>
          <w:szCs w:val="32"/>
          <w:lang w:val="fr-FR"/>
        </w:rPr>
        <w:t>CHỦ ĐỀ 10</w:t>
      </w:r>
      <w:r>
        <w:rPr>
          <w:b/>
          <w:bCs/>
          <w:lang w:val="fr-FR"/>
        </w:rPr>
        <w:t xml:space="preserve">: </w:t>
      </w:r>
      <w:r w:rsidRPr="00040CB9">
        <w:rPr>
          <w:b/>
          <w:bCs/>
          <w:sz w:val="32"/>
          <w:szCs w:val="32"/>
          <w:lang w:val="fr-FR"/>
        </w:rPr>
        <w:t>CÁC TRƯỜNG HỢP ĐỒNG DẠNG CỦA TAM GIÁC VUÔNG</w:t>
      </w:r>
    </w:p>
    <w:p w:rsidR="00D05528" w:rsidRPr="00D05528" w:rsidRDefault="00D05528" w:rsidP="00814A1B">
      <w:pPr>
        <w:spacing w:line="360" w:lineRule="auto"/>
        <w:jc w:val="center"/>
        <w:rPr>
          <w:b/>
          <w:szCs w:val="28"/>
          <w:lang w:val="fr-FR"/>
        </w:rPr>
      </w:pPr>
      <w:r w:rsidRPr="00D05528">
        <w:rPr>
          <w:b/>
          <w:szCs w:val="28"/>
          <w:lang w:val="fr-FR"/>
        </w:rPr>
        <w:t>I. NHẬN BIẾT</w:t>
      </w:r>
    </w:p>
    <w:p w:rsidR="00D05528" w:rsidRPr="00040CB9" w:rsidRDefault="00D05528" w:rsidP="00814A1B">
      <w:pPr>
        <w:spacing w:line="360" w:lineRule="auto"/>
        <w:jc w:val="both"/>
        <w:rPr>
          <w:bCs/>
          <w:lang w:val="fr-FR"/>
        </w:rPr>
      </w:pPr>
      <w:r w:rsidRPr="00040CB9">
        <w:rPr>
          <w:b/>
          <w:bCs/>
          <w:u w:val="single"/>
          <w:lang w:val="fr-FR"/>
        </w:rPr>
        <w:t>Câu 1</w:t>
      </w:r>
      <w:r w:rsidRPr="00040CB9">
        <w:rPr>
          <w:bCs/>
          <w:lang w:val="fr-FR"/>
        </w:rPr>
        <w:t>: Phát biểu nào sao đây là trường hợp bằng nhau về cạnh huyền – cạnh góc vuông của tam giác vuông.</w:t>
      </w:r>
    </w:p>
    <w:p w:rsidR="00D05528" w:rsidRPr="00040CB9" w:rsidRDefault="00D05528" w:rsidP="00814A1B">
      <w:pPr>
        <w:spacing w:line="360" w:lineRule="auto"/>
        <w:jc w:val="both"/>
        <w:rPr>
          <w:bCs/>
          <w:lang w:val="fr-FR"/>
        </w:rPr>
      </w:pPr>
      <w:r w:rsidRPr="00040CB9">
        <w:rPr>
          <w:b/>
          <w:bCs/>
          <w:lang w:val="fr-FR"/>
        </w:rPr>
        <w:t>A</w:t>
      </w:r>
      <w:r w:rsidRPr="00040CB9">
        <w:rPr>
          <w:bCs/>
          <w:lang w:val="fr-FR"/>
        </w:rPr>
        <w:t>: Nếu một cạnh huyền và góc vuông của tam giác vuông này bằng cạnh huyền và góc vuông của tam giác vuông kìa thì hai tam giác đó bằng nhau</w:t>
      </w:r>
    </w:p>
    <w:p w:rsidR="00D05528" w:rsidRPr="00040CB9" w:rsidRDefault="00D05528" w:rsidP="00814A1B">
      <w:pPr>
        <w:spacing w:line="360" w:lineRule="auto"/>
        <w:jc w:val="both"/>
        <w:rPr>
          <w:bCs/>
          <w:lang w:val="fr-FR"/>
        </w:rPr>
      </w:pPr>
      <w:r w:rsidRPr="00040CB9">
        <w:rPr>
          <w:b/>
          <w:bCs/>
          <w:lang w:val="fr-FR"/>
        </w:rPr>
        <w:t>B</w:t>
      </w:r>
      <w:r w:rsidRPr="00040CB9">
        <w:rPr>
          <w:bCs/>
          <w:lang w:val="fr-FR"/>
        </w:rPr>
        <w:t>: Nếu cạnh huyền và một cạnh góc vuông của tam giác vuông này bằng cạnh huyền và một cạnh góc vuông của tam giác vuông kia thì hai tam giác đó bằng nhau.</w:t>
      </w:r>
    </w:p>
    <w:p w:rsidR="00D05528" w:rsidRPr="00040CB9" w:rsidRDefault="00D05528" w:rsidP="00814A1B">
      <w:pPr>
        <w:spacing w:line="360" w:lineRule="auto"/>
        <w:jc w:val="both"/>
        <w:rPr>
          <w:bCs/>
          <w:lang w:val="fr-FR"/>
        </w:rPr>
      </w:pPr>
      <w:r w:rsidRPr="00040CB9">
        <w:rPr>
          <w:b/>
          <w:bCs/>
          <w:lang w:val="fr-FR"/>
        </w:rPr>
        <w:t>C</w:t>
      </w:r>
      <w:r w:rsidRPr="00040CB9">
        <w:rPr>
          <w:bCs/>
          <w:lang w:val="fr-FR"/>
        </w:rPr>
        <w:t>: Nếu một cạnh góc vuông và góc nhọn của tam giác vuông này bằng một cạnh góc vuông và góc nhọn của tam giác vuông kia thì hai tam giác đó bằng nhau.</w:t>
      </w:r>
    </w:p>
    <w:p w:rsidR="00D05528" w:rsidRPr="00040CB9" w:rsidRDefault="00D05528" w:rsidP="00814A1B">
      <w:pPr>
        <w:spacing w:line="360" w:lineRule="auto"/>
        <w:jc w:val="both"/>
        <w:rPr>
          <w:b/>
          <w:bCs/>
          <w:lang w:val="fr-FR"/>
        </w:rPr>
      </w:pPr>
      <w:r w:rsidRPr="00040CB9">
        <w:rPr>
          <w:bCs/>
          <w:i/>
          <w:lang w:val="fr-FR"/>
        </w:rPr>
        <w:t>Đáp án:</w:t>
      </w:r>
      <w:r w:rsidRPr="00040CB9">
        <w:rPr>
          <w:b/>
          <w:bCs/>
          <w:lang w:val="fr-FR"/>
        </w:rPr>
        <w:t xml:space="preserve"> B</w:t>
      </w:r>
    </w:p>
    <w:p w:rsidR="00D05528" w:rsidRPr="00040CB9" w:rsidRDefault="00D05528" w:rsidP="00814A1B">
      <w:pPr>
        <w:spacing w:line="360" w:lineRule="auto"/>
        <w:jc w:val="both"/>
        <w:rPr>
          <w:bCs/>
          <w:lang w:val="fr-FR"/>
        </w:rPr>
      </w:pPr>
      <w:r w:rsidRPr="00040CB9">
        <w:rPr>
          <w:b/>
          <w:bCs/>
          <w:u w:val="single"/>
          <w:lang w:val="fr-FR"/>
        </w:rPr>
        <w:t>Câu 2</w:t>
      </w:r>
      <w:r w:rsidRPr="00040CB9">
        <w:rPr>
          <w:bCs/>
          <w:lang w:val="fr-FR"/>
        </w:rPr>
        <w:t>: Trong các hình dưới đây, hình nào không đúng với các trường hợp bằng nhau của tam giác vuông.</w:t>
      </w:r>
    </w:p>
    <w:p w:rsidR="00D05528" w:rsidRDefault="00D05528" w:rsidP="007708E7">
      <w:pPr>
        <w:numPr>
          <w:ilvl w:val="0"/>
          <w:numId w:val="1"/>
        </w:numPr>
        <w:spacing w:line="360" w:lineRule="auto"/>
        <w:ind w:left="0"/>
        <w:jc w:val="both"/>
        <w:rPr>
          <w:bCs/>
        </w:rPr>
      </w:pPr>
      <w:r>
        <w:rPr>
          <w:sz w:val="24"/>
        </w:rPr>
        <w:pict>
          <v:shapetype id="_x0000_t6" coordsize="21600,21600" o:spt="6" path="m,l,21600r21600,xe">
            <v:stroke joinstyle="miter"/>
            <v:path gradientshapeok="t" o:connecttype="custom" o:connectlocs="0,0;0,10800;0,21600;10800,21600;21600,21600;10800,10800" textboxrect="1800,12600,12600,19800"/>
          </v:shapetype>
          <v:shape id="AutoShape 18" o:spid="_x0000_s5155" type="#_x0000_t6" style="position:absolute;left:0;text-align:left;margin-left:238.65pt;margin-top:15.4pt;width:53.85pt;height:57.1pt;z-index:251664384;visibility:visible"/>
        </w:pict>
      </w:r>
      <w:r>
        <w:rPr>
          <w:sz w:val="24"/>
        </w:rPr>
        <w:pict>
          <v:rect id="Rectangle 21" o:spid="_x0000_s5158" style="position:absolute;left:0;text-align:left;margin-left:320.05pt;margin-top:65.35pt;width:7.15pt;height:7.15pt;z-index:251667456;visibility:visible"/>
        </w:pict>
      </w:r>
      <w:r>
        <w:rPr>
          <w:sz w:val="24"/>
        </w:rPr>
        <w:pict>
          <v:shape id="AutoShape 20" o:spid="_x0000_s5157" type="#_x0000_t6" style="position:absolute;left:0;text-align:left;margin-left:320.05pt;margin-top:15.4pt;width:53.85pt;height:57.1pt;z-index:251666432;visibility:visible"/>
        </w:pict>
      </w:r>
      <w:r>
        <w:rPr>
          <w:sz w:val="24"/>
        </w:rPr>
        <w:pict>
          <v:rect id="Rectangle 19" o:spid="_x0000_s5156" style="position:absolute;left:0;text-align:left;margin-left:238.65pt;margin-top:65.35pt;width:7.15pt;height:7.15pt;z-index:251665408;visibility:visible"/>
        </w:pict>
      </w:r>
      <w:r>
        <w:rPr>
          <w:sz w:val="24"/>
        </w:rPr>
        <w:pict>
          <v:shape id="AutoShape 16" o:spid="_x0000_s5153" type="#_x0000_t6" style="position:absolute;left:0;text-align:left;margin-left:143.6pt;margin-top:15.4pt;width:53.85pt;height:57.1pt;z-index:251662336;visibility:visible"/>
        </w:pict>
      </w:r>
      <w:r>
        <w:rPr>
          <w:sz w:val="24"/>
        </w:rPr>
        <w:pict>
          <v:rect id="Rectangle 17" o:spid="_x0000_s5154" style="position:absolute;left:0;text-align:left;margin-left:143.6pt;margin-top:65.35pt;width:7.15pt;height:7.15pt;z-index:251663360;visibility:visible"/>
        </w:pict>
      </w:r>
      <w:r>
        <w:rPr>
          <w:sz w:val="24"/>
        </w:rPr>
        <w:pict>
          <v:shape id="AutoShape 14" o:spid="_x0000_s5151" type="#_x0000_t6" style="position:absolute;left:0;text-align:left;margin-left:62.2pt;margin-top:15.4pt;width:53.85pt;height:57.1pt;z-index:251660288;visibility:visible"/>
        </w:pict>
      </w:r>
      <w:r>
        <w:rPr>
          <w:sz w:val="24"/>
        </w:rPr>
        <w:pict>
          <v:shape id="AutoShape 24" o:spid="_x0000_s5161" type="#_x0000_t6" style="position:absolute;left:0;text-align:left;margin-left:499.05pt;margin-top:13.1pt;width:53.85pt;height:57.1pt;z-index:251670528;visibility:visible"/>
        </w:pict>
      </w:r>
      <w:r>
        <w:rPr>
          <w:sz w:val="24"/>
        </w:rPr>
        <w:pict>
          <v:rect id="Rectangle 23" o:spid="_x0000_s5160" style="position:absolute;left:0;text-align:left;margin-left:417.65pt;margin-top:63.05pt;width:7.15pt;height:7.15pt;z-index:251669504;visibility:visible"/>
        </w:pict>
      </w:r>
      <w:r>
        <w:rPr>
          <w:sz w:val="24"/>
        </w:rPr>
        <w:pict>
          <v:shape id="AutoShape 22" o:spid="_x0000_s5159" type="#_x0000_t6" style="position:absolute;left:0;text-align:left;margin-left:417.65pt;margin-top:13.1pt;width:53.85pt;height:57.1pt;z-index:251668480;visibility:visible"/>
        </w:pict>
      </w:r>
      <w:r>
        <w:rPr>
          <w:sz w:val="24"/>
        </w:rPr>
        <w:pict>
          <v:rect id="Rectangle 25" o:spid="_x0000_s5162" style="position:absolute;left:0;text-align:left;margin-left:499.05pt;margin-top:63.05pt;width:7.15pt;height:7.15pt;z-index:251671552;visibility:visible"/>
        </w:pict>
      </w:r>
      <w:r w:rsidRPr="00040CB9">
        <w:rPr>
          <w:bCs/>
          <w:lang w:val="fr-FR"/>
        </w:rPr>
        <w:t xml:space="preserve">                                          </w:t>
      </w:r>
      <w:r>
        <w:rPr>
          <w:bCs/>
        </w:rPr>
        <w:t>B.                                          C.</w:t>
      </w:r>
    </w:p>
    <w:p w:rsidR="00D05528" w:rsidRDefault="00D05528" w:rsidP="00814A1B">
      <w:pPr>
        <w:spacing w:line="360" w:lineRule="auto"/>
        <w:jc w:val="both"/>
        <w:rPr>
          <w:bCs/>
        </w:rPr>
      </w:pPr>
      <w:r>
        <w:rPr>
          <w:sz w:val="24"/>
        </w:rPr>
        <w:pict>
          <v:rect id="Rectangle 15" o:spid="_x0000_s5152" style="position:absolute;left:0;text-align:left;margin-left:62.2pt;margin-top:42.9pt;width:7.15pt;height:7.15pt;z-index:251661312;visibility:visible"/>
        </w:pict>
      </w:r>
      <w:r>
        <w:rPr>
          <w:sz w:val="24"/>
        </w:rPr>
        <w:pict>
          <v:shapetype id="_x0000_t32" coordsize="21600,21600" o:spt="32" o:oned="t" path="m,l21600,21600e" filled="f">
            <v:path arrowok="t" fillok="f" o:connecttype="none"/>
            <o:lock v:ext="edit" shapetype="t"/>
          </v:shapetype>
          <v:shape id="AutoShape 30" o:spid="_x0000_s5165" type="#_x0000_t32" style="position:absolute;left:0;text-align:left;margin-left:168pt;margin-top:17.95pt;width:4.5pt;height:5.2pt;flip:y;z-index:251674624;visibility:visible"/>
        </w:pict>
      </w:r>
      <w:r>
        <w:rPr>
          <w:sz w:val="24"/>
        </w:rPr>
        <w:pict>
          <v:shape id="AutoShape 31" o:spid="_x0000_s5166" type="#_x0000_t32" style="position:absolute;left:0;text-align:left;margin-left:168.95pt;margin-top:19.55pt;width:4.5pt;height:5.2pt;flip:y;z-index:251675648;visibility:visible"/>
        </w:pict>
      </w:r>
      <w:r>
        <w:rPr>
          <w:sz w:val="24"/>
        </w:rPr>
        <w:pict>
          <v:shape id="AutoShape 34" o:spid="_x0000_s5169" type="#_x0000_t32" style="position:absolute;left:0;text-align:left;margin-left:345.2pt;margin-top:21.55pt;width:4.5pt;height:5.2pt;flip:y;z-index:251678720;visibility:visible"/>
        </w:pict>
      </w:r>
      <w:r>
        <w:rPr>
          <w:sz w:val="24"/>
        </w:rPr>
        <w:pict>
          <v:shape id="AutoShape 35" o:spid="_x0000_s5170" type="#_x0000_t32" style="position:absolute;left:0;text-align:left;margin-left:346.15pt;margin-top:23.15pt;width:4.5pt;height:5.2pt;flip:y;z-index:251679744;visibility:visible"/>
        </w:pict>
      </w:r>
      <w:r>
        <w:rPr>
          <w:sz w:val="24"/>
        </w:rPr>
        <w:pict>
          <v:shape id="AutoShape 40" o:spid="_x0000_s5173" type="#_x0000_t32" style="position:absolute;left:0;text-align:left;margin-left:86.15pt;margin-top:46.6pt;width:.05pt;height:6.2pt;z-index:251682816;visibility:visible"/>
        </w:pict>
      </w:r>
      <w:r>
        <w:rPr>
          <w:sz w:val="24"/>
        </w:rPr>
        <w:pict>
          <v:shape id="AutoShape 42" o:spid="_x0000_s5175" type="#_x0000_t32" style="position:absolute;left:0;text-align:left;margin-left:166.9pt;margin-top:46.6pt;width:.05pt;height:6.2pt;z-index:251684864;visibility:visible"/>
        </w:pict>
      </w:r>
      <w:r>
        <w:rPr>
          <w:sz w:val="24"/>
        </w:rPr>
        <w:pict>
          <v:shape id="AutoShape 43" o:spid="_x0000_s5176" type="#_x0000_t32" style="position:absolute;left:0;text-align:left;margin-left:168.9pt;margin-top:46.6pt;width:.05pt;height:6.2pt;z-index:251685888;visibility:visible"/>
        </w:pict>
      </w:r>
      <w:r>
        <w:rPr>
          <w:sz w:val="24"/>
        </w:rPr>
        <w:pict>
          <v:shape id="Arc 46" o:spid="_x0000_s5179" style="position:absolute;left:0;text-align:left;margin-left:456.95pt;margin-top:40.6pt;width:7.15pt;height:7.15pt;flip:x;z-index:251688960;visibility:visible" coordsize="21600,21600" o:spt="100" adj="0,,0" path="m-1,nfc11929,,21600,9670,21600,21600em-1,nsc11929,,21600,9670,21600,21600l,21600,-1,xe" filled="f">
            <v:stroke joinstyle="round"/>
            <v:formulas/>
            <v:path arrowok="t" o:extrusionok="f" o:connecttype="custom" o:connectlocs="0,0;90805,90805;0,90805" o:connectangles="0,0,0" textboxrect="3163,3163,18437,18437"/>
          </v:shape>
        </w:pict>
      </w:r>
      <w:r>
        <w:rPr>
          <w:sz w:val="24"/>
        </w:rPr>
        <w:pict>
          <v:shape id="Arc 47" o:spid="_x0000_s5180" style="position:absolute;left:0;text-align:left;margin-left:537.65pt;margin-top:40.6pt;width:7.15pt;height:7.15pt;flip:x;z-index:251689984;visibility:visible" coordsize="21600,21600" o:spt="100" adj="0,,0" path="m-1,nfc11929,,21600,9670,21600,21600em-1,nsc11929,,21600,9670,21600,21600l,21600,-1,xe" filled="f">
            <v:stroke joinstyle="round"/>
            <v:formulas/>
            <v:path arrowok="t" o:extrusionok="f" o:connecttype="custom" o:connectlocs="0,0;90805,90805;0,90805" o:connectangles="0,0,0" textboxrect="3163,3163,18437,18437"/>
          </v:shape>
        </w:pict>
      </w:r>
      <w:r>
        <w:rPr>
          <w:sz w:val="24"/>
        </w:rPr>
        <w:pict>
          <v:shape id="AutoShape 44" o:spid="_x0000_s5177" type="#_x0000_t32" style="position:absolute;left:0;text-align:left;margin-left:527.2pt;margin-top:19.55pt;width:4.5pt;height:5.2pt;flip:y;z-index:251686912;visibility:visible"/>
        </w:pict>
      </w:r>
      <w:r>
        <w:rPr>
          <w:sz w:val="24"/>
        </w:rPr>
        <w:pict>
          <v:shape id="AutoShape 45" o:spid="_x0000_s5178" type="#_x0000_t32" style="position:absolute;left:0;text-align:left;margin-left:528.15pt;margin-top:21.15pt;width:4.5pt;height:5.2pt;flip:y;z-index:251687936;visibility:visible"/>
        </w:pict>
      </w:r>
      <w:r>
        <w:rPr>
          <w:sz w:val="24"/>
        </w:rPr>
        <w:pict>
          <v:shape id="AutoShape 41" o:spid="_x0000_s5174" type="#_x0000_t32" style="position:absolute;left:0;text-align:left;margin-left:88.15pt;margin-top:46.6pt;width:.05pt;height:6.2pt;z-index:251683840;visibility:visible"/>
        </w:pict>
      </w:r>
      <w:r>
        <w:rPr>
          <w:sz w:val="24"/>
        </w:rPr>
        <w:pict>
          <v:shape id="AutoShape 36" o:spid="_x0000_s5171" type="#_x0000_t32" style="position:absolute;left:0;text-align:left;margin-left:446.65pt;margin-top:21.15pt;width:4.5pt;height:5.2pt;flip:y;z-index:251680768;visibility:visible"/>
        </w:pict>
      </w:r>
      <w:r>
        <w:rPr>
          <w:sz w:val="24"/>
        </w:rPr>
        <w:pict>
          <v:shape id="AutoShape 37" o:spid="_x0000_s5172" type="#_x0000_t32" style="position:absolute;left:0;text-align:left;margin-left:447.6pt;margin-top:22.4pt;width:4.5pt;height:5.2pt;flip:y;z-index:251681792;visibility:visible"/>
        </w:pict>
      </w:r>
      <w:r>
        <w:rPr>
          <w:sz w:val="24"/>
        </w:rPr>
        <w:pict>
          <v:shape id="AutoShape 32" o:spid="_x0000_s5167" type="#_x0000_t32" style="position:absolute;left:0;text-align:left;margin-left:264.4pt;margin-top:19.55pt;width:4.5pt;height:5.2pt;flip:y;z-index:251676672;visibility:visible"/>
        </w:pict>
      </w:r>
      <w:r>
        <w:rPr>
          <w:sz w:val="24"/>
        </w:rPr>
        <w:pict>
          <v:shape id="AutoShape 33" o:spid="_x0000_s5168" type="#_x0000_t32" style="position:absolute;left:0;text-align:left;margin-left:265.35pt;margin-top:21.15pt;width:4.5pt;height:5.2pt;flip:y;z-index:251677696;visibility:visible"/>
        </w:pict>
      </w:r>
      <w:r>
        <w:rPr>
          <w:sz w:val="24"/>
        </w:rPr>
        <w:pict>
          <v:shape id="AutoShape 28" o:spid="_x0000_s5163" type="#_x0000_t32" style="position:absolute;left:0;text-align:left;margin-left:85.9pt;margin-top:17.95pt;width:4.5pt;height:5.2pt;flip:y;z-index:251672576;visibility:visible"/>
        </w:pict>
      </w:r>
      <w:r>
        <w:rPr>
          <w:sz w:val="24"/>
        </w:rPr>
        <w:pict>
          <v:shape id="AutoShape 29" o:spid="_x0000_s5164" type="#_x0000_t32" style="position:absolute;left:0;text-align:left;margin-left:86.85pt;margin-top:19.55pt;width:4.5pt;height:5.2pt;flip:y;z-index:251673600;visibility:visible"/>
        </w:pict>
      </w:r>
    </w:p>
    <w:p w:rsidR="00D05528" w:rsidRDefault="00D05528" w:rsidP="00814A1B">
      <w:pPr>
        <w:spacing w:line="360" w:lineRule="auto"/>
        <w:jc w:val="both"/>
        <w:rPr>
          <w:bCs/>
        </w:rPr>
      </w:pPr>
    </w:p>
    <w:p w:rsidR="00D05528" w:rsidRDefault="00D05528" w:rsidP="00814A1B">
      <w:pPr>
        <w:spacing w:line="360" w:lineRule="auto"/>
        <w:jc w:val="both"/>
        <w:rPr>
          <w:bCs/>
        </w:rPr>
      </w:pPr>
    </w:p>
    <w:p w:rsidR="00D05528" w:rsidRDefault="00D05528" w:rsidP="00814A1B">
      <w:pPr>
        <w:spacing w:line="360" w:lineRule="auto"/>
        <w:jc w:val="both"/>
        <w:rPr>
          <w:b/>
          <w:bCs/>
        </w:rPr>
      </w:pPr>
      <w:r>
        <w:rPr>
          <w:bCs/>
          <w:i/>
        </w:rPr>
        <w:t>Đáp án</w:t>
      </w:r>
      <w:r>
        <w:rPr>
          <w:b/>
          <w:bCs/>
        </w:rPr>
        <w:t>:B</w:t>
      </w:r>
    </w:p>
    <w:p w:rsidR="00D05528" w:rsidRDefault="00D05528" w:rsidP="00814A1B">
      <w:pPr>
        <w:spacing w:line="360" w:lineRule="auto"/>
        <w:jc w:val="both"/>
        <w:rPr>
          <w:bCs/>
        </w:rPr>
      </w:pPr>
      <w:r>
        <w:rPr>
          <w:b/>
          <w:bCs/>
          <w:u w:val="single"/>
        </w:rPr>
        <w:t>Câu3</w:t>
      </w:r>
      <w:r>
        <w:rPr>
          <w:bCs/>
        </w:rPr>
        <w:t>: Cho hình vẽ. Trên hình có bao nhiêu cặp tam giác vuông bằng nhau.</w:t>
      </w:r>
    </w:p>
    <w:p w:rsidR="00D05528" w:rsidRDefault="00D05528" w:rsidP="00814A1B">
      <w:pPr>
        <w:spacing w:line="360" w:lineRule="auto"/>
        <w:jc w:val="both"/>
        <w:rPr>
          <w:bCs/>
        </w:rPr>
      </w:pPr>
      <w:r>
        <w:rPr>
          <w:sz w:val="24"/>
        </w:rPr>
        <w:pict>
          <v:shape id="AutoShape 49" o:spid="_x0000_s5182" type="#_x0000_t32" style="position:absolute;left:0;text-align:left;margin-left:297.2pt;margin-top:16.15pt;width:0;height:109.5pt;z-index:251692032;visibility:visible"/>
        </w:pict>
      </w:r>
      <w:r>
        <w:rPr>
          <w:sz w:val="24"/>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8" o:spid="_x0000_s5181" type="#_x0000_t5" style="position:absolute;left:0;text-align:left;margin-left:212.05pt;margin-top:16.15pt;width:169.7pt;height:109.5pt;z-index:251691008;visibility:visible"/>
        </w:pict>
      </w:r>
      <w:r>
        <w:rPr>
          <w:bCs/>
        </w:rPr>
        <w:t xml:space="preserve">                                                                 A</w:t>
      </w:r>
    </w:p>
    <w:p w:rsidR="00D05528" w:rsidRDefault="00D05528" w:rsidP="00814A1B">
      <w:pPr>
        <w:spacing w:line="360" w:lineRule="auto"/>
        <w:jc w:val="both"/>
        <w:rPr>
          <w:bCs/>
        </w:rPr>
      </w:pPr>
    </w:p>
    <w:p w:rsidR="00D05528" w:rsidRDefault="00D05528" w:rsidP="00814A1B">
      <w:pPr>
        <w:spacing w:line="360" w:lineRule="auto"/>
        <w:jc w:val="both"/>
        <w:rPr>
          <w:bCs/>
        </w:rPr>
      </w:pPr>
    </w:p>
    <w:p w:rsidR="00D05528" w:rsidRDefault="00D05528" w:rsidP="00814A1B">
      <w:pPr>
        <w:spacing w:line="360" w:lineRule="auto"/>
        <w:jc w:val="both"/>
        <w:rPr>
          <w:bCs/>
        </w:rPr>
      </w:pPr>
      <w:r>
        <w:rPr>
          <w:sz w:val="24"/>
        </w:rPr>
        <w:pict>
          <v:shape id="AutoShape 58" o:spid="_x0000_s5189" type="#_x0000_t32" style="position:absolute;left:0;text-align:left;margin-left:338.45pt;margin-top:12.1pt;width:3pt;height:3.75pt;z-index:251699200;visibility:visible"/>
        </w:pict>
      </w:r>
      <w:r>
        <w:rPr>
          <w:sz w:val="24"/>
        </w:rPr>
        <w:pict>
          <v:shape id="AutoShape 57" o:spid="_x0000_s5188" type="#_x0000_t32" style="position:absolute;left:0;text-align:left;margin-left:338.45pt;margin-top:8.35pt;width:3pt;height:3.65pt;flip:x;z-index:251698176;visibility:visible"/>
        </w:pict>
      </w:r>
      <w:r>
        <w:rPr>
          <w:sz w:val="24"/>
        </w:rPr>
        <w:pict>
          <v:shape id="AutoShape 56" o:spid="_x0000_s5187" type="#_x0000_t32" style="position:absolute;left:0;text-align:left;margin-left:252.95pt;margin-top:12.1pt;width:2.65pt;height:3.75pt;flip:x;z-index:251697152;visibility:visible"/>
        </w:pict>
      </w:r>
      <w:r>
        <w:rPr>
          <w:sz w:val="24"/>
        </w:rPr>
        <w:pict>
          <v:shape id="AutoShape 55" o:spid="_x0000_s5186" type="#_x0000_t32" style="position:absolute;left:0;text-align:left;margin-left:252.95pt;margin-top:8.35pt;width:2.65pt;height:3.75pt;z-index:251696128;visibility:visible"/>
        </w:pict>
      </w:r>
      <w:r>
        <w:rPr>
          <w:sz w:val="24"/>
        </w:rPr>
        <w:pict>
          <v:shape id="AutoShape 53" o:spid="_x0000_s5185" type="#_x0000_t32" style="position:absolute;left:0;text-align:left;margin-left:297.2pt;margin-top:12pt;width:48pt;height:47.25pt;flip:y;z-index:251695104;visibility:visible"/>
        </w:pict>
      </w:r>
      <w:r>
        <w:rPr>
          <w:sz w:val="24"/>
        </w:rPr>
        <w:pict>
          <v:shape id="AutoShape 51" o:spid="_x0000_s5183" type="#_x0000_t32" style="position:absolute;left:0;text-align:left;margin-left:249.95pt;margin-top:12.1pt;width:47.25pt;height:47.25pt;flip:x y;z-index:251693056;visibility:visible"/>
        </w:pict>
      </w:r>
      <w:r>
        <w:rPr>
          <w:bCs/>
        </w:rPr>
        <w:t xml:space="preserve">                                                  D                                   E</w:t>
      </w:r>
    </w:p>
    <w:p w:rsidR="00D05528" w:rsidRDefault="00D05528" w:rsidP="00814A1B">
      <w:pPr>
        <w:spacing w:line="360" w:lineRule="auto"/>
        <w:jc w:val="both"/>
        <w:rPr>
          <w:bCs/>
        </w:rPr>
      </w:pPr>
    </w:p>
    <w:p w:rsidR="00D05528" w:rsidRDefault="00D05528" w:rsidP="00814A1B">
      <w:pPr>
        <w:spacing w:line="360" w:lineRule="auto"/>
        <w:jc w:val="both"/>
        <w:rPr>
          <w:bCs/>
        </w:rPr>
      </w:pPr>
      <w:r>
        <w:rPr>
          <w:sz w:val="24"/>
        </w:rPr>
        <w:lastRenderedPageBreak/>
        <w:pict>
          <v:rect id="Rectangle 52" o:spid="_x0000_s5184" style="position:absolute;left:0;text-align:left;margin-left:297.2pt;margin-top:7.9pt;width:7.15pt;height:7.15pt;z-index:251694080;visibility:visible"/>
        </w:pict>
      </w:r>
      <w:r>
        <w:rPr>
          <w:sz w:val="24"/>
        </w:rPr>
        <w:pict>
          <v:shape id="AutoShape 60" o:spid="_x0000_s5191" type="#_x0000_t32" style="position:absolute;left:0;text-align:left;margin-left:344.45pt;margin-top:9.4pt;width:0;height:11pt;z-index:251701248;visibility:visible"/>
        </w:pict>
      </w:r>
      <w:r>
        <w:rPr>
          <w:sz w:val="24"/>
        </w:rPr>
        <w:pict>
          <v:shape id="AutoShape 59" o:spid="_x0000_s5190" type="#_x0000_t32" style="position:absolute;left:0;text-align:left;margin-left:249.95pt;margin-top:9.4pt;width:0;height:11pt;z-index:251700224;visibility:visible"/>
        </w:pict>
      </w:r>
    </w:p>
    <w:p w:rsidR="00D05528" w:rsidRDefault="00D05528" w:rsidP="00814A1B">
      <w:pPr>
        <w:spacing w:line="360" w:lineRule="auto"/>
        <w:jc w:val="both"/>
        <w:rPr>
          <w:bCs/>
        </w:rPr>
      </w:pPr>
      <w:r>
        <w:rPr>
          <w:bCs/>
        </w:rPr>
        <w:t xml:space="preserve">                                             B                    M                       C</w:t>
      </w:r>
    </w:p>
    <w:p w:rsidR="00D05528" w:rsidRDefault="00D05528" w:rsidP="00814A1B">
      <w:pPr>
        <w:spacing w:line="360" w:lineRule="auto"/>
        <w:jc w:val="both"/>
        <w:rPr>
          <w:bCs/>
        </w:rPr>
      </w:pPr>
      <w:r>
        <w:rPr>
          <w:bCs/>
        </w:rPr>
        <w:t xml:space="preserve">  A.1                              B.2                                       C.3                                    D.4</w:t>
      </w:r>
    </w:p>
    <w:p w:rsidR="00D05528" w:rsidRDefault="00D05528" w:rsidP="00814A1B">
      <w:pPr>
        <w:spacing w:line="360" w:lineRule="auto"/>
        <w:jc w:val="both"/>
        <w:rPr>
          <w:b/>
          <w:bCs/>
        </w:rPr>
      </w:pPr>
      <w:r>
        <w:rPr>
          <w:bCs/>
          <w:i/>
        </w:rPr>
        <w:t>Đáp án:</w:t>
      </w:r>
      <w:r>
        <w:rPr>
          <w:b/>
          <w:bCs/>
        </w:rPr>
        <w:t>C.</w:t>
      </w:r>
    </w:p>
    <w:p w:rsidR="00D05528" w:rsidRDefault="00D05528" w:rsidP="00814A1B">
      <w:pPr>
        <w:spacing w:line="360" w:lineRule="auto"/>
        <w:jc w:val="both"/>
        <w:rPr>
          <w:bCs/>
        </w:rPr>
      </w:pPr>
      <w:r>
        <w:rPr>
          <w:b/>
          <w:bCs/>
          <w:u w:val="single"/>
        </w:rPr>
        <w:t>Câu 4</w:t>
      </w:r>
      <w:r>
        <w:rPr>
          <w:bCs/>
        </w:rPr>
        <w:t>: Hình vẽ dưới đây biểu thị trường hợp bằng nhau nào của tam giác vuông</w:t>
      </w:r>
    </w:p>
    <w:p w:rsidR="00D05528" w:rsidRDefault="00D05528" w:rsidP="007708E7">
      <w:pPr>
        <w:numPr>
          <w:ilvl w:val="0"/>
          <w:numId w:val="2"/>
        </w:numPr>
        <w:spacing w:line="360" w:lineRule="auto"/>
        <w:ind w:left="0"/>
        <w:jc w:val="both"/>
        <w:rPr>
          <w:bCs/>
        </w:rPr>
      </w:pPr>
      <w:r>
        <w:rPr>
          <w:bCs/>
        </w:rPr>
        <w:t>Cạnh huyền góc nhọn                                               B                           B’</w:t>
      </w:r>
    </w:p>
    <w:p w:rsidR="00D05528" w:rsidRDefault="00D05528" w:rsidP="007708E7">
      <w:pPr>
        <w:numPr>
          <w:ilvl w:val="0"/>
          <w:numId w:val="2"/>
        </w:numPr>
        <w:spacing w:line="360" w:lineRule="auto"/>
        <w:ind w:left="0"/>
        <w:jc w:val="both"/>
        <w:rPr>
          <w:bCs/>
        </w:rPr>
      </w:pPr>
      <w:r>
        <w:rPr>
          <w:sz w:val="24"/>
        </w:rPr>
        <w:pict>
          <v:shape id="AutoShape 63" o:spid="_x0000_s5194" type="#_x0000_t6" style="position:absolute;left:0;text-align:left;margin-left:420.65pt;margin-top:3.75pt;width:85.7pt;height:68.45pt;z-index:251704320;visibility:visible"/>
        </w:pict>
      </w:r>
      <w:r>
        <w:rPr>
          <w:sz w:val="24"/>
        </w:rPr>
        <w:pict>
          <v:shape id="AutoShape 61" o:spid="_x0000_s5192" type="#_x0000_t6" style="position:absolute;left:0;text-align:left;margin-left:311.5pt;margin-top:3.75pt;width:85.7pt;height:68.45pt;z-index:251702272;visibility:visible"/>
        </w:pict>
      </w:r>
      <w:r>
        <w:rPr>
          <w:sz w:val="24"/>
        </w:rPr>
        <w:pict>
          <v:rect id="Rectangle 64" o:spid="_x0000_s5195" style="position:absolute;left:0;text-align:left;margin-left:420.5pt;margin-top:63.65pt;width:11.4pt;height:8.55pt;z-index:251705344;visibility:visible"/>
        </w:pict>
      </w:r>
      <w:r>
        <w:rPr>
          <w:bCs/>
        </w:rPr>
        <w:t>Cạnh huyền cạnh góc vuông</w:t>
      </w:r>
    </w:p>
    <w:p w:rsidR="00D05528" w:rsidRDefault="00D05528" w:rsidP="007708E7">
      <w:pPr>
        <w:numPr>
          <w:ilvl w:val="0"/>
          <w:numId w:val="2"/>
        </w:numPr>
        <w:spacing w:line="360" w:lineRule="auto"/>
        <w:ind w:left="0"/>
        <w:jc w:val="both"/>
        <w:rPr>
          <w:bCs/>
        </w:rPr>
      </w:pPr>
      <w:r>
        <w:rPr>
          <w:sz w:val="24"/>
        </w:rPr>
        <w:pict>
          <v:shape id="AutoShape 68" o:spid="_x0000_s5198" type="#_x0000_t32" style="position:absolute;left:0;text-align:left;margin-left:305.1pt;margin-top:19.15pt;width:11.6pt;height:0;z-index:251708416;visibility:visible"/>
        </w:pict>
      </w:r>
      <w:r>
        <w:rPr>
          <w:sz w:val="24"/>
        </w:rPr>
        <w:pict>
          <v:shape id="AutoShape 69" o:spid="_x0000_s5199" type="#_x0000_t32" style="position:absolute;left:0;text-align:left;margin-left:415pt;margin-top:19.15pt;width:11.6pt;height:0;z-index:251709440;visibility:visible"/>
        </w:pict>
      </w:r>
      <w:r>
        <w:rPr>
          <w:bCs/>
        </w:rPr>
        <w:t>Cạnh góc cạnh</w:t>
      </w:r>
    </w:p>
    <w:p w:rsidR="00D05528" w:rsidRDefault="00D05528" w:rsidP="007708E7">
      <w:pPr>
        <w:numPr>
          <w:ilvl w:val="0"/>
          <w:numId w:val="2"/>
        </w:numPr>
        <w:spacing w:line="360" w:lineRule="auto"/>
        <w:ind w:left="0"/>
        <w:jc w:val="both"/>
        <w:rPr>
          <w:bCs/>
        </w:rPr>
      </w:pPr>
      <w:r>
        <w:rPr>
          <w:sz w:val="24"/>
        </w:rPr>
        <w:pict>
          <v:shape id="Arc 65" o:spid="_x0000_s5196" style="position:absolute;left:0;text-align:left;margin-left:486.7pt;margin-top:20.1pt;width:7.15pt;height:7.15pt;flip:x;z-index:251706368;visibility:visible" coordsize="21600,21600" o:spt="100" adj="0,,0" path="m-1,nfc11929,,21600,9670,21600,21600em-1,nsc11929,,21600,9670,21600,21600l,21600,-1,xe" filled="f">
            <v:stroke joinstyle="round"/>
            <v:formulas/>
            <v:path arrowok="t" o:extrusionok="f" o:connecttype="custom" o:connectlocs="0,0;90805,90805;0,90805" o:connectangles="0,0,0" textboxrect="3163,3163,18437,18437"/>
          </v:shape>
        </w:pict>
      </w:r>
      <w:r>
        <w:rPr>
          <w:bCs/>
        </w:rPr>
        <w:t>Góc cạnh  góc.</w:t>
      </w:r>
    </w:p>
    <w:p w:rsidR="00D05528" w:rsidRDefault="00D05528" w:rsidP="00814A1B">
      <w:pPr>
        <w:spacing w:line="360" w:lineRule="auto"/>
        <w:jc w:val="both"/>
        <w:rPr>
          <w:bCs/>
        </w:rPr>
      </w:pPr>
      <w:r>
        <w:rPr>
          <w:sz w:val="24"/>
        </w:rPr>
        <w:pict>
          <v:shape id="Arc 66" o:spid="_x0000_s5197" style="position:absolute;left:0;text-align:left;margin-left:378.7pt;margin-top:11.15pt;width:7.15pt;height:4.2pt;flip:x;z-index:251707392;visibility:visible" coordsize="21600,21600" o:spt="100" adj="0,,0" path="m-1,nfc11929,,21600,9670,21600,21600em-1,nsc11929,,21600,9670,21600,21600l,21600,-1,xe" filled="f">
            <v:stroke joinstyle="round"/>
            <v:formulas/>
            <v:path arrowok="t" o:extrusionok="f" o:connecttype="custom" o:connectlocs="0,0;90805,90805;0,90805" o:connectangles="0,0,0" textboxrect="3163,3163,18437,18437"/>
          </v:shape>
        </w:pict>
      </w:r>
      <w:r>
        <w:rPr>
          <w:sz w:val="24"/>
        </w:rPr>
        <w:pict>
          <v:rect id="Rectangle 62" o:spid="_x0000_s5193" style="position:absolute;left:0;text-align:left;margin-left:311.5pt;margin-top:15.35pt;width:11.4pt;height:8.55pt;z-index:251703296;visibility:visible"/>
        </w:pict>
      </w:r>
      <w:r>
        <w:rPr>
          <w:bCs/>
        </w:rPr>
        <w:t xml:space="preserve">                                                                                   </w:t>
      </w:r>
    </w:p>
    <w:p w:rsidR="00D05528" w:rsidRDefault="00D05528" w:rsidP="00814A1B">
      <w:pPr>
        <w:spacing w:line="360" w:lineRule="auto"/>
        <w:jc w:val="both"/>
        <w:rPr>
          <w:bCs/>
        </w:rPr>
      </w:pPr>
    </w:p>
    <w:p w:rsidR="00D05528" w:rsidRDefault="00D05528" w:rsidP="00814A1B">
      <w:pPr>
        <w:spacing w:line="360" w:lineRule="auto"/>
        <w:jc w:val="both"/>
        <w:rPr>
          <w:bCs/>
        </w:rPr>
      </w:pPr>
      <w:r>
        <w:rPr>
          <w:bCs/>
        </w:rPr>
        <w:t xml:space="preserve">  A                 C    A’                    C’ </w:t>
      </w:r>
      <w:r>
        <w:rPr>
          <w:bCs/>
          <w:i/>
        </w:rPr>
        <w:t>Đáp án:</w:t>
      </w:r>
      <w:r>
        <w:rPr>
          <w:b/>
          <w:bCs/>
        </w:rPr>
        <w:t xml:space="preserve"> D</w:t>
      </w:r>
    </w:p>
    <w:p w:rsidR="00D05528" w:rsidRPr="00D05528" w:rsidRDefault="00D05528" w:rsidP="00814A1B">
      <w:pPr>
        <w:spacing w:line="360" w:lineRule="auto"/>
        <w:jc w:val="both"/>
        <w:rPr>
          <w:bCs/>
        </w:rPr>
      </w:pPr>
      <w:r w:rsidRPr="00D05528">
        <w:rPr>
          <w:b/>
          <w:bCs/>
          <w:u w:val="single"/>
        </w:rPr>
        <w:t>Câu 5</w:t>
      </w:r>
      <w:r w:rsidRPr="00D05528">
        <w:rPr>
          <w:bCs/>
        </w:rPr>
        <w:t>: Chọn đáp án đúng để điền vào chỗ …</w:t>
      </w:r>
    </w:p>
    <w:p w:rsidR="00D05528" w:rsidRPr="00D05528" w:rsidRDefault="00D05528" w:rsidP="00814A1B">
      <w:pPr>
        <w:spacing w:line="360" w:lineRule="auto"/>
        <w:jc w:val="both"/>
        <w:rPr>
          <w:bCs/>
        </w:rPr>
      </w:pPr>
      <w:r w:rsidRPr="00D05528">
        <w:rPr>
          <w:bCs/>
        </w:rPr>
        <w:t>Nếu cạnh huyền và … của tam giác vuông này bằng cạnh huyền và … của tam giác vuông kia thì hai tam giác đó bằng nhau theo trường hợp cạnh huyền – góc nhọn</w:t>
      </w:r>
    </w:p>
    <w:p w:rsidR="00D05528" w:rsidRPr="00D05528" w:rsidRDefault="00D05528" w:rsidP="007708E7">
      <w:pPr>
        <w:numPr>
          <w:ilvl w:val="0"/>
          <w:numId w:val="3"/>
        </w:numPr>
        <w:spacing w:line="360" w:lineRule="auto"/>
        <w:ind w:left="0"/>
        <w:jc w:val="both"/>
        <w:rPr>
          <w:bCs/>
        </w:rPr>
      </w:pPr>
      <w:r w:rsidRPr="00D05528">
        <w:rPr>
          <w:bCs/>
        </w:rPr>
        <w:t>Cạnh huyền         B. Một cạnh góc vuông          C. Một góc nhọn      D. Góc vuông</w:t>
      </w:r>
    </w:p>
    <w:p w:rsidR="00D05528" w:rsidRPr="00D05528" w:rsidRDefault="00D05528" w:rsidP="00814A1B">
      <w:pPr>
        <w:spacing w:line="360" w:lineRule="auto"/>
        <w:jc w:val="both"/>
        <w:rPr>
          <w:b/>
          <w:bCs/>
        </w:rPr>
      </w:pPr>
      <w:r w:rsidRPr="00D05528">
        <w:rPr>
          <w:bCs/>
          <w:i/>
        </w:rPr>
        <w:t>Đáp án:</w:t>
      </w:r>
      <w:r w:rsidRPr="00D05528">
        <w:rPr>
          <w:b/>
          <w:bCs/>
        </w:rPr>
        <w:t xml:space="preserve"> C</w:t>
      </w:r>
    </w:p>
    <w:p w:rsidR="00D05528" w:rsidRPr="00D05528" w:rsidRDefault="00D05528" w:rsidP="00814A1B">
      <w:pPr>
        <w:spacing w:line="360" w:lineRule="auto"/>
        <w:jc w:val="both"/>
        <w:rPr>
          <w:bCs/>
        </w:rPr>
      </w:pPr>
      <w:r w:rsidRPr="00D05528">
        <w:rPr>
          <w:b/>
          <w:bCs/>
          <w:u w:val="single"/>
        </w:rPr>
        <w:t>Câu6</w:t>
      </w:r>
      <w:r w:rsidRPr="00D05528">
        <w:rPr>
          <w:bCs/>
        </w:rPr>
        <w:t>: Nếu 2 … của tam giác vuông này bằng hai … của tam giác vuông kia thì hai tam giác đó bằng nhau theo trường hợp cạnh góc cạnh</w:t>
      </w:r>
    </w:p>
    <w:p w:rsidR="00D05528" w:rsidRPr="00D05528" w:rsidRDefault="00D05528" w:rsidP="007708E7">
      <w:pPr>
        <w:numPr>
          <w:ilvl w:val="0"/>
          <w:numId w:val="4"/>
        </w:numPr>
        <w:spacing w:line="360" w:lineRule="auto"/>
        <w:ind w:left="0"/>
        <w:jc w:val="both"/>
        <w:rPr>
          <w:bCs/>
        </w:rPr>
      </w:pPr>
      <w:r w:rsidRPr="00D05528">
        <w:rPr>
          <w:bCs/>
        </w:rPr>
        <w:t>Cạnh huyền           B. Góc nhọn           C. Cạnh góc vuông          D. Góc vuông</w:t>
      </w:r>
    </w:p>
    <w:p w:rsidR="00D05528" w:rsidRPr="00D05528" w:rsidRDefault="00D05528" w:rsidP="00814A1B">
      <w:pPr>
        <w:spacing w:line="360" w:lineRule="auto"/>
        <w:jc w:val="both"/>
        <w:rPr>
          <w:b/>
          <w:bCs/>
        </w:rPr>
      </w:pPr>
      <w:r w:rsidRPr="00D05528">
        <w:rPr>
          <w:bCs/>
          <w:i/>
        </w:rPr>
        <w:t>Đáp án:</w:t>
      </w:r>
      <w:r w:rsidRPr="00D05528">
        <w:rPr>
          <w:b/>
          <w:bCs/>
        </w:rPr>
        <w:t xml:space="preserve"> C</w:t>
      </w:r>
    </w:p>
    <w:p w:rsidR="00D05528" w:rsidRDefault="00D05528" w:rsidP="00814A1B">
      <w:pPr>
        <w:spacing w:line="360" w:lineRule="auto"/>
        <w:jc w:val="center"/>
        <w:rPr>
          <w:b/>
          <w:szCs w:val="28"/>
          <w:lang w:val="fr-FR"/>
        </w:rPr>
      </w:pPr>
      <w:r w:rsidRPr="00D05528">
        <w:rPr>
          <w:b/>
          <w:szCs w:val="28"/>
          <w:lang w:val="fr-FR"/>
        </w:rPr>
        <w:t>II. THÔNG HIỂU</w:t>
      </w:r>
    </w:p>
    <w:p w:rsidR="00814A1B" w:rsidRPr="00040CB9" w:rsidRDefault="00814A1B" w:rsidP="00814A1B">
      <w:pPr>
        <w:spacing w:line="360" w:lineRule="auto"/>
        <w:jc w:val="both"/>
        <w:rPr>
          <w:b/>
          <w:i/>
          <w:iCs/>
        </w:rPr>
      </w:pPr>
      <w:r>
        <w:rPr>
          <w:b/>
          <w:bCs/>
          <w:u w:val="single"/>
        </w:rPr>
        <w:t>Câu1</w:t>
      </w:r>
      <w:r>
        <w:rPr>
          <w:bCs/>
        </w:rPr>
        <w:t xml:space="preserve">: </w:t>
      </w:r>
      <w:r w:rsidRPr="00040CB9">
        <w:rPr>
          <w:b/>
          <w:i/>
          <w:iCs/>
        </w:rPr>
        <w:t xml:space="preserve">Trong các khảng định sau. Khảng định nào đúng, khảng định nào sai: </w:t>
      </w:r>
    </w:p>
    <w:p w:rsidR="00814A1B" w:rsidRPr="00040CB9" w:rsidRDefault="00814A1B" w:rsidP="00814A1B">
      <w:pPr>
        <w:spacing w:line="360" w:lineRule="auto"/>
        <w:jc w:val="both"/>
        <w:rPr>
          <w:b/>
          <w:i/>
          <w:iCs/>
        </w:rPr>
      </w:pPr>
      <w:r w:rsidRPr="00040CB9">
        <w:rPr>
          <w:b/>
          <w:i/>
          <w:iCs/>
        </w:rPr>
        <w:t xml:space="preserve">Các tam giác vuông ABC và DEF có  </w:t>
      </w:r>
      <w:r w:rsidRPr="00040CB9">
        <w:rPr>
          <w:b/>
          <w:i/>
          <w:iCs/>
          <w:position w:val="-4"/>
        </w:rPr>
        <w:object w:dxaOrig="6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7.25pt" o:ole="">
            <v:imagedata r:id="rId7" o:title=""/>
          </v:shape>
          <o:OLEObject Type="Embed" ProgID="Equation.DSMT4" ShapeID="_x0000_i1025" DrawAspect="Content" ObjectID="_1597066403" r:id="rId8"/>
        </w:object>
      </w:r>
      <w:r w:rsidRPr="00040CB9">
        <w:rPr>
          <w:b/>
          <w:i/>
          <w:iCs/>
          <w:position w:val="-4"/>
        </w:rPr>
        <w:t xml:space="preserve">;  </w:t>
      </w:r>
      <w:r w:rsidRPr="00040CB9">
        <w:rPr>
          <w:b/>
          <w:i/>
          <w:iCs/>
        </w:rPr>
        <w:t>AC = DE bằng nhau nếu có thêm</w:t>
      </w:r>
    </w:p>
    <w:p w:rsidR="00814A1B" w:rsidRDefault="00814A1B" w:rsidP="00814A1B">
      <w:pPr>
        <w:spacing w:line="360" w:lineRule="auto"/>
        <w:jc w:val="both"/>
        <w:rPr>
          <w:b/>
          <w:bCs/>
        </w:rPr>
      </w:pPr>
      <w:r>
        <w:rPr>
          <w:bCs/>
        </w:rPr>
        <w:t>A.BC = EF                        B.</w:t>
      </w:r>
      <w:r>
        <w:rPr>
          <w:position w:val="-6"/>
        </w:rPr>
        <w:object w:dxaOrig="660" w:dyaOrig="360">
          <v:shape id="_x0000_i1026" type="#_x0000_t75" style="width:33pt;height:18pt" o:ole="">
            <v:imagedata r:id="rId9" o:title=""/>
          </v:shape>
          <o:OLEObject Type="Embed" ProgID="Equation.DSMT4" ShapeID="_x0000_i1026" DrawAspect="Content" ObjectID="_1597066404" r:id="rId10"/>
        </w:object>
      </w:r>
      <w:r>
        <w:rPr>
          <w:position w:val="-4"/>
        </w:rPr>
        <w:t xml:space="preserve">                               C.</w:t>
      </w:r>
      <w:r>
        <w:rPr>
          <w:position w:val="-6"/>
        </w:rPr>
        <w:object w:dxaOrig="660" w:dyaOrig="360">
          <v:shape id="_x0000_i1027" type="#_x0000_t75" style="width:33pt;height:18pt" o:ole="">
            <v:imagedata r:id="rId11" o:title=""/>
          </v:shape>
          <o:OLEObject Type="Embed" ProgID="Equation.DSMT4" ShapeID="_x0000_i1027" DrawAspect="Content" ObjectID="_1597066405" r:id="rId12"/>
        </w:object>
      </w:r>
    </w:p>
    <w:p w:rsidR="00814A1B" w:rsidRDefault="00814A1B" w:rsidP="00814A1B">
      <w:pPr>
        <w:spacing w:line="360" w:lineRule="auto"/>
        <w:jc w:val="both"/>
        <w:rPr>
          <w:bCs/>
        </w:rPr>
      </w:pPr>
      <w:r>
        <w:rPr>
          <w:bCs/>
          <w:i/>
        </w:rPr>
        <w:lastRenderedPageBreak/>
        <w:t>Đáp án</w:t>
      </w:r>
      <w:r>
        <w:rPr>
          <w:b/>
          <w:bCs/>
        </w:rPr>
        <w:t xml:space="preserve">: </w:t>
      </w:r>
      <w:r>
        <w:rPr>
          <w:bCs/>
        </w:rPr>
        <w:t>A đúng ; B đúng; C sai.</w:t>
      </w:r>
    </w:p>
    <w:p w:rsidR="00814A1B" w:rsidRPr="00F26F73" w:rsidRDefault="00814A1B" w:rsidP="00814A1B">
      <w:pPr>
        <w:spacing w:line="360" w:lineRule="auto"/>
        <w:jc w:val="both"/>
        <w:rPr>
          <w:b/>
          <w:i/>
          <w:iCs/>
        </w:rPr>
      </w:pPr>
      <w:r w:rsidRPr="00F26F73">
        <w:rPr>
          <w:b/>
          <w:bCs/>
          <w:u w:val="single"/>
        </w:rPr>
        <w:t>Câu 2</w:t>
      </w:r>
      <w:r w:rsidRPr="00F26F73">
        <w:rPr>
          <w:bCs/>
        </w:rPr>
        <w:t xml:space="preserve">: </w:t>
      </w:r>
      <w:r w:rsidRPr="00F26F73">
        <w:rPr>
          <w:b/>
          <w:i/>
          <w:iCs/>
        </w:rPr>
        <w:t xml:space="preserve">Các tam giác vuông ABC và DEF có:  ;  AC = DF ; </w:t>
      </w:r>
    </w:p>
    <w:p w:rsidR="00814A1B" w:rsidRPr="00F26F73" w:rsidRDefault="00814A1B" w:rsidP="00814A1B">
      <w:pPr>
        <w:spacing w:line="360" w:lineRule="auto"/>
        <w:jc w:val="both"/>
        <w:rPr>
          <w:b/>
          <w:i/>
          <w:iCs/>
        </w:rPr>
      </w:pPr>
      <w:r w:rsidRPr="00F26F73">
        <w:rPr>
          <w:b/>
          <w:i/>
          <w:iCs/>
        </w:rPr>
        <w:t>Các tam giác vuông đó có bằng nhau không?</w:t>
      </w:r>
    </w:p>
    <w:p w:rsidR="00814A1B" w:rsidRPr="00F26F73" w:rsidRDefault="00814A1B" w:rsidP="007708E7">
      <w:pPr>
        <w:numPr>
          <w:ilvl w:val="0"/>
          <w:numId w:val="5"/>
        </w:numPr>
        <w:spacing w:line="360" w:lineRule="auto"/>
        <w:ind w:left="0"/>
        <w:jc w:val="both"/>
        <w:rPr>
          <w:b/>
          <w:bCs/>
        </w:rPr>
      </w:pPr>
      <w:r w:rsidRPr="00F26F73">
        <w:rPr>
          <w:bCs/>
        </w:rPr>
        <w:t>Có                                        B. Không</w:t>
      </w:r>
    </w:p>
    <w:p w:rsidR="00814A1B" w:rsidRPr="00F26F73" w:rsidRDefault="00814A1B" w:rsidP="00814A1B">
      <w:pPr>
        <w:spacing w:line="360" w:lineRule="auto"/>
        <w:jc w:val="both"/>
        <w:rPr>
          <w:b/>
          <w:bCs/>
        </w:rPr>
      </w:pPr>
      <w:r w:rsidRPr="00F26F73">
        <w:rPr>
          <w:bCs/>
          <w:i/>
        </w:rPr>
        <w:t>Đáp án</w:t>
      </w:r>
      <w:r w:rsidRPr="00F26F73">
        <w:rPr>
          <w:b/>
          <w:bCs/>
        </w:rPr>
        <w:t>: A</w:t>
      </w:r>
    </w:p>
    <w:p w:rsidR="00814A1B" w:rsidRPr="00F26F73" w:rsidRDefault="00814A1B" w:rsidP="00814A1B">
      <w:pPr>
        <w:spacing w:line="360" w:lineRule="auto"/>
        <w:jc w:val="both"/>
        <w:rPr>
          <w:b/>
          <w:i/>
          <w:iCs/>
        </w:rPr>
      </w:pPr>
      <w:r w:rsidRPr="00F26F73">
        <w:rPr>
          <w:b/>
          <w:bCs/>
          <w:u w:val="single"/>
        </w:rPr>
        <w:t>Câu 3</w:t>
      </w:r>
      <w:r w:rsidRPr="00F26F73">
        <w:rPr>
          <w:bCs/>
        </w:rPr>
        <w:t xml:space="preserve">: </w:t>
      </w:r>
      <w:r w:rsidRPr="00F26F73">
        <w:rPr>
          <w:b/>
          <w:i/>
          <w:iCs/>
        </w:rPr>
        <w:t xml:space="preserve">Cho tam giác ABC và tam giác A’B’C’ có AB = A’B’; </w:t>
      </w:r>
      <w:r w:rsidRPr="00F26F73">
        <w:rPr>
          <w:b/>
          <w:i/>
          <w:iCs/>
          <w:position w:val="-6"/>
        </w:rPr>
        <w:object w:dxaOrig="1260" w:dyaOrig="360">
          <v:shape id="_x0000_i1028" type="#_x0000_t75" style="width:63.75pt;height:18pt" o:ole="">
            <v:imagedata r:id="rId13" o:title=""/>
          </v:shape>
          <o:OLEObject Type="Embed" ProgID="Equation.DSMT4" ShapeID="_x0000_i1028" DrawAspect="Content" ObjectID="_1597066406" r:id="rId14"/>
        </w:object>
      </w:r>
      <w:r w:rsidRPr="00F26F73">
        <w:rPr>
          <w:b/>
          <w:i/>
          <w:iCs/>
          <w:position w:val="-4"/>
        </w:rPr>
        <w:t xml:space="preserve"> </w:t>
      </w:r>
      <w:r w:rsidRPr="00F26F73">
        <w:rPr>
          <w:b/>
          <w:i/>
          <w:iCs/>
        </w:rPr>
        <w:t xml:space="preserve">. Cần thêm điều kiện gì để </w:t>
      </w:r>
      <w:r w:rsidRPr="00F26F73">
        <w:rPr>
          <w:b/>
          <w:i/>
          <w:iCs/>
          <w:position w:val="-6"/>
        </w:rPr>
        <w:object w:dxaOrig="1799" w:dyaOrig="280">
          <v:shape id="_x0000_i1029" type="#_x0000_t75" style="width:90pt;height:14.25pt" o:ole="">
            <v:imagedata r:id="rId15" o:title=""/>
          </v:shape>
          <o:OLEObject Type="Embed" ProgID="Equation.DSMT4" ShapeID="_x0000_i1029" DrawAspect="Content" ObjectID="_1597066407" r:id="rId16"/>
        </w:object>
      </w:r>
      <w:r w:rsidRPr="00F26F73">
        <w:rPr>
          <w:b/>
          <w:i/>
          <w:iCs/>
          <w:position w:val="-6"/>
        </w:rPr>
        <w:t>(c.g.c)</w:t>
      </w:r>
    </w:p>
    <w:p w:rsidR="00814A1B" w:rsidRPr="00F26F73" w:rsidRDefault="00814A1B" w:rsidP="00814A1B">
      <w:pPr>
        <w:pStyle w:val="MTDisplayEquation"/>
        <w:spacing w:line="360" w:lineRule="auto"/>
        <w:ind w:left="0"/>
        <w:rPr>
          <w:sz w:val="28"/>
          <w:szCs w:val="28"/>
        </w:rPr>
      </w:pPr>
      <w:r w:rsidRPr="00F26F73">
        <w:rPr>
          <w:sz w:val="28"/>
          <w:szCs w:val="28"/>
        </w:rPr>
        <w:t xml:space="preserve">A. </w:t>
      </w:r>
      <w:r w:rsidRPr="00F26F73">
        <w:rPr>
          <w:position w:val="-4"/>
          <w:sz w:val="28"/>
          <w:szCs w:val="28"/>
        </w:rPr>
        <w:object w:dxaOrig="700" w:dyaOrig="340">
          <v:shape id="_x0000_i1030" type="#_x0000_t75" style="width:35.25pt;height:17.25pt" o:ole="">
            <v:imagedata r:id="rId17" o:title=""/>
          </v:shape>
          <o:OLEObject Type="Embed" ProgID="Equation.DSMT4" ShapeID="_x0000_i1030" DrawAspect="Content" ObjectID="_1597066408" r:id="rId18"/>
        </w:object>
      </w:r>
      <w:r w:rsidRPr="00F26F73">
        <w:rPr>
          <w:sz w:val="28"/>
          <w:szCs w:val="28"/>
        </w:rPr>
        <w:t xml:space="preserve">                     B. </w:t>
      </w:r>
      <w:r w:rsidRPr="00F26F73">
        <w:rPr>
          <w:position w:val="-6"/>
          <w:sz w:val="28"/>
          <w:szCs w:val="28"/>
        </w:rPr>
        <w:object w:dxaOrig="720" w:dyaOrig="360">
          <v:shape id="_x0000_i1031" type="#_x0000_t75" style="width:36pt;height:18pt" o:ole="">
            <v:imagedata r:id="rId19" o:title=""/>
          </v:shape>
          <o:OLEObject Type="Embed" ProgID="Equation.DSMT4" ShapeID="_x0000_i1031" DrawAspect="Content" ObjectID="_1597066409" r:id="rId20"/>
        </w:object>
      </w:r>
      <w:r w:rsidRPr="00F26F73">
        <w:rPr>
          <w:sz w:val="28"/>
          <w:szCs w:val="28"/>
        </w:rPr>
        <w:t xml:space="preserve">                         C. </w:t>
      </w:r>
      <w:r w:rsidRPr="00F26F73">
        <w:rPr>
          <w:position w:val="-6"/>
          <w:sz w:val="28"/>
          <w:szCs w:val="28"/>
        </w:rPr>
        <w:object w:dxaOrig="1139" w:dyaOrig="280">
          <v:shape id="_x0000_i1032" type="#_x0000_t75" style="width:57pt;height:14.25pt" o:ole="">
            <v:imagedata r:id="rId21" o:title=""/>
          </v:shape>
          <o:OLEObject Type="Embed" ProgID="Equation.DSMT4" ShapeID="_x0000_i1032" DrawAspect="Content" ObjectID="_1597066410" r:id="rId22"/>
        </w:object>
      </w:r>
      <w:r w:rsidRPr="00F26F73">
        <w:rPr>
          <w:sz w:val="28"/>
          <w:szCs w:val="28"/>
        </w:rPr>
        <w:t xml:space="preserve">                      D. </w:t>
      </w:r>
      <w:r w:rsidRPr="00F26F73">
        <w:rPr>
          <w:position w:val="-6"/>
          <w:sz w:val="28"/>
          <w:szCs w:val="28"/>
        </w:rPr>
        <w:object w:dxaOrig="1139" w:dyaOrig="280">
          <v:shape id="_x0000_i1033" type="#_x0000_t75" style="width:57pt;height:14.25pt" o:ole="">
            <v:imagedata r:id="rId23" o:title=""/>
          </v:shape>
          <o:OLEObject Type="Embed" ProgID="Equation.DSMT4" ShapeID="_x0000_i1033" DrawAspect="Content" ObjectID="_1597066411" r:id="rId24"/>
        </w:object>
      </w:r>
      <w:r w:rsidRPr="00F26F73">
        <w:rPr>
          <w:sz w:val="28"/>
          <w:szCs w:val="28"/>
        </w:rPr>
        <w:tab/>
      </w:r>
    </w:p>
    <w:p w:rsidR="00814A1B" w:rsidRPr="00F26F73" w:rsidRDefault="00814A1B" w:rsidP="00814A1B">
      <w:pPr>
        <w:pStyle w:val="MTDisplayEquation"/>
        <w:spacing w:line="360" w:lineRule="auto"/>
        <w:ind w:left="0"/>
        <w:rPr>
          <w:b/>
          <w:bCs/>
          <w:sz w:val="28"/>
          <w:szCs w:val="28"/>
        </w:rPr>
      </w:pPr>
      <w:r w:rsidRPr="00F26F73">
        <w:rPr>
          <w:i/>
          <w:sz w:val="28"/>
          <w:szCs w:val="28"/>
        </w:rPr>
        <w:t>Đáp án:</w:t>
      </w:r>
      <w:r w:rsidRPr="00F26F73">
        <w:rPr>
          <w:b/>
          <w:sz w:val="28"/>
          <w:szCs w:val="28"/>
        </w:rPr>
        <w:t xml:space="preserve"> C</w:t>
      </w:r>
    </w:p>
    <w:p w:rsidR="00814A1B" w:rsidRPr="00D05528" w:rsidRDefault="00814A1B" w:rsidP="00814A1B">
      <w:pPr>
        <w:spacing w:line="360" w:lineRule="auto"/>
        <w:jc w:val="center"/>
        <w:rPr>
          <w:b/>
          <w:szCs w:val="28"/>
          <w:lang w:val="fr-FR"/>
        </w:rPr>
      </w:pPr>
    </w:p>
    <w:p w:rsidR="00D05528" w:rsidRDefault="00D05528" w:rsidP="00814A1B">
      <w:pPr>
        <w:spacing w:line="360" w:lineRule="auto"/>
        <w:jc w:val="center"/>
        <w:rPr>
          <w:b/>
          <w:szCs w:val="28"/>
          <w:lang w:val="fr-FR"/>
        </w:rPr>
      </w:pPr>
      <w:r w:rsidRPr="00D05528">
        <w:rPr>
          <w:b/>
          <w:szCs w:val="28"/>
          <w:lang w:val="fr-FR"/>
        </w:rPr>
        <w:t>III. VẬN DỤNG</w:t>
      </w:r>
    </w:p>
    <w:p w:rsidR="00814A1B" w:rsidRPr="00814A1B" w:rsidRDefault="00814A1B" w:rsidP="00814A1B">
      <w:pPr>
        <w:spacing w:line="360" w:lineRule="auto"/>
        <w:jc w:val="both"/>
        <w:rPr>
          <w:b/>
          <w:i/>
          <w:iCs/>
          <w:lang w:val="fr-FR"/>
        </w:rPr>
      </w:pPr>
      <w:r w:rsidRPr="00814A1B">
        <w:rPr>
          <w:b/>
          <w:bCs/>
          <w:u w:val="single"/>
          <w:lang w:val="fr-FR"/>
        </w:rPr>
        <w:t>Câu 1</w:t>
      </w:r>
      <w:r w:rsidRPr="00814A1B">
        <w:rPr>
          <w:b/>
          <w:i/>
          <w:iCs/>
          <w:lang w:val="fr-FR"/>
        </w:rPr>
        <w:t xml:space="preserve">: Cho </w:t>
      </w:r>
      <w:r w:rsidRPr="00040CB9">
        <w:rPr>
          <w:b/>
          <w:i/>
          <w:iCs/>
          <w:position w:val="-6"/>
        </w:rPr>
        <w:object w:dxaOrig="679" w:dyaOrig="280">
          <v:shape id="_x0000_i1034" type="#_x0000_t75" style="width:33.75pt;height:14.25pt" o:ole="">
            <v:imagedata r:id="rId25" o:title=""/>
          </v:shape>
          <o:OLEObject Type="Embed" ProgID="Equation.DSMT4" ShapeID="_x0000_i1034" DrawAspect="Content" ObjectID="_1597066412" r:id="rId26"/>
        </w:object>
      </w:r>
      <w:r w:rsidRPr="00814A1B">
        <w:rPr>
          <w:b/>
          <w:i/>
          <w:iCs/>
          <w:lang w:val="fr-FR"/>
        </w:rPr>
        <w:t xml:space="preserve"> cân tại A. Đường cao AH cắt BC tại H.</w:t>
      </w:r>
    </w:p>
    <w:p w:rsidR="00814A1B" w:rsidRPr="00814A1B" w:rsidRDefault="00814A1B" w:rsidP="00814A1B">
      <w:pPr>
        <w:spacing w:line="360" w:lineRule="auto"/>
        <w:jc w:val="both"/>
        <w:rPr>
          <w:b/>
          <w:i/>
          <w:iCs/>
          <w:lang w:val="fr-FR"/>
        </w:rPr>
      </w:pPr>
    </w:p>
    <w:p w:rsidR="00814A1B" w:rsidRPr="00814A1B" w:rsidRDefault="00814A1B" w:rsidP="00814A1B">
      <w:pPr>
        <w:spacing w:line="360" w:lineRule="auto"/>
        <w:jc w:val="both"/>
        <w:rPr>
          <w:b/>
          <w:i/>
          <w:iCs/>
          <w:lang w:val="fr-FR"/>
        </w:rPr>
      </w:pPr>
      <w:r w:rsidRPr="00814A1B">
        <w:rPr>
          <w:b/>
          <w:i/>
          <w:iCs/>
          <w:lang w:val="fr-FR"/>
        </w:rPr>
        <w:t xml:space="preserve">CMR. a) </w:t>
      </w:r>
      <w:r w:rsidRPr="00040CB9">
        <w:rPr>
          <w:b/>
          <w:i/>
          <w:iCs/>
          <w:position w:val="-6"/>
        </w:rPr>
        <w:object w:dxaOrig="1578" w:dyaOrig="280">
          <v:shape id="_x0000_i1035" type="#_x0000_t75" style="width:78pt;height:14.25pt" o:ole="">
            <v:imagedata r:id="rId27" o:title=""/>
          </v:shape>
          <o:OLEObject Type="Embed" ProgID="Equation.DSMT4" ShapeID="_x0000_i1035" DrawAspect="Content" ObjectID="_1597066413" r:id="rId28"/>
        </w:object>
      </w:r>
    </w:p>
    <w:p w:rsidR="00814A1B" w:rsidRPr="00814A1B" w:rsidRDefault="00814A1B" w:rsidP="00814A1B">
      <w:pPr>
        <w:spacing w:line="360" w:lineRule="auto"/>
        <w:jc w:val="both"/>
        <w:rPr>
          <w:b/>
          <w:i/>
          <w:iCs/>
          <w:lang w:val="fr-FR"/>
        </w:rPr>
      </w:pPr>
      <w:r w:rsidRPr="00040CB9">
        <w:rPr>
          <w:b/>
          <w:i/>
          <w:iCs/>
          <w:sz w:val="24"/>
        </w:rPr>
        <w:pict>
          <v:group id="_x0000_s5228" style="position:absolute;left:0;text-align:left;margin-left:355.6pt;margin-top:-33.75pt;width:128.45pt;height:134.3pt;z-index:251722752" coordorigin="9225,794" coordsize="2569,2686">
            <v:shape id="AutoShape 183" o:spid="_x0000_s5229" type="#_x0000_t32" style="position:absolute;left:10536;top:2827;width:99;height:0;visibility:visible"/>
            <v:group id="_x0000_s5230" style="position:absolute;left:9225;top:794;width:2569;height:2686" coordorigin="9225,794" coordsize="2569,2686">
              <v:group id="_x0000_s5231" style="position:absolute;left:9225;top:794;width:2569;height:2686" coordorigin="9225,794" coordsize="2569,2686">
                <v:shape id="AutoShape 178" o:spid="_x0000_s5232" type="#_x0000_t32" style="position:absolute;left:10535;top:1087;width:29;height:1845;flip:x;visibility:visible"/>
                <v:group id="_x0000_s5233" style="position:absolute;left:9225;top:794;width:2569;height:2686" coordorigin="9225,794" coordsize="2569,2686">
                  <v:shape id="AutoShape 177" o:spid="_x0000_s5234" type="#_x0000_t5" style="position:absolute;left:9695;top:1087;width:1761;height:1845;visibility:visible" filled="f"/>
                  <v:shapetype id="_x0000_t202" coordsize="21600,21600" o:spt="202" path="m,l,21600r21600,l21600,xe">
                    <v:stroke joinstyle="miter"/>
                    <v:path gradientshapeok="t" o:connecttype="rect"/>
                  </v:shapetype>
                  <v:shape id="Text Box 179" o:spid="_x0000_s5235" type="#_x0000_t202" style="position:absolute;left:11456;top:3052;width:338;height:413;visibility:visible" stroked="f">
                    <v:textbox style="mso-next-textbox:#Text Box 179">
                      <w:txbxContent>
                        <w:p w:rsidR="00814A1B" w:rsidRDefault="00814A1B" w:rsidP="00814A1B">
                          <w:r>
                            <w:t>C</w:t>
                          </w:r>
                        </w:p>
                        <w:p w:rsidR="00814A1B" w:rsidRDefault="00814A1B" w:rsidP="00814A1B"/>
                      </w:txbxContent>
                    </v:textbox>
                  </v:shape>
                  <v:shape id="Text Box 180" o:spid="_x0000_s5236" type="#_x0000_t202" style="position:absolute;left:10436;top:794;width:338;height:413;visibility:visible" filled="f" stroked="f">
                    <v:textbox style="mso-next-textbox:#Text Box 180">
                      <w:txbxContent>
                        <w:p w:rsidR="00814A1B" w:rsidRDefault="00814A1B" w:rsidP="00814A1B">
                          <w:r>
                            <w:t>A</w:t>
                          </w:r>
                        </w:p>
                        <w:p w:rsidR="00814A1B" w:rsidRDefault="00814A1B" w:rsidP="00814A1B"/>
                      </w:txbxContent>
                    </v:textbox>
                  </v:shape>
                  <v:shape id="Text Box 181" o:spid="_x0000_s5237" type="#_x0000_t202" style="position:absolute;left:9225;top:2752;width:338;height:413;visibility:visible" stroked="f">
                    <v:textbox style="mso-next-textbox:#Text Box 181">
                      <w:txbxContent>
                        <w:p w:rsidR="00814A1B" w:rsidRDefault="00814A1B" w:rsidP="00814A1B">
                          <w:r>
                            <w:t>B</w:t>
                          </w:r>
                        </w:p>
                        <w:p w:rsidR="00814A1B" w:rsidRDefault="00814A1B" w:rsidP="00814A1B"/>
                      </w:txbxContent>
                    </v:textbox>
                  </v:shape>
                  <v:shape id="Text Box 182" o:spid="_x0000_s5238" type="#_x0000_t202" style="position:absolute;left:10297;top:3067;width:338;height:413;visibility:visible" stroked="f">
                    <v:textbox style="mso-next-textbox:#Text Box 182">
                      <w:txbxContent>
                        <w:p w:rsidR="00814A1B" w:rsidRDefault="00814A1B" w:rsidP="00814A1B">
                          <w:r>
                            <w:t>H</w:t>
                          </w:r>
                        </w:p>
                      </w:txbxContent>
                    </v:textbox>
                  </v:shape>
                </v:group>
              </v:group>
              <v:shape id="AutoShape 184" o:spid="_x0000_s5239" type="#_x0000_t32" style="position:absolute;left:10635;top:2842;width:0;height:105;flip:y;visibility:visible"/>
            </v:group>
          </v:group>
        </w:pict>
      </w:r>
      <w:r w:rsidRPr="00814A1B">
        <w:rPr>
          <w:b/>
          <w:i/>
          <w:iCs/>
          <w:lang w:val="fr-FR"/>
        </w:rPr>
        <w:t xml:space="preserve">b) </w:t>
      </w:r>
      <w:r w:rsidRPr="00040CB9">
        <w:rPr>
          <w:b/>
          <w:i/>
          <w:iCs/>
          <w:position w:val="-6"/>
        </w:rPr>
        <w:object w:dxaOrig="1320" w:dyaOrig="360">
          <v:shape id="_x0000_i1036" type="#_x0000_t75" style="width:66pt;height:18pt" o:ole="">
            <v:imagedata r:id="rId29" o:title=""/>
          </v:shape>
          <o:OLEObject Type="Embed" ProgID="Equation.DSMT4" ShapeID="_x0000_i1036" DrawAspect="Content" ObjectID="_1597066414" r:id="rId30"/>
        </w:object>
      </w:r>
    </w:p>
    <w:p w:rsidR="00814A1B" w:rsidRPr="00814A1B" w:rsidRDefault="00814A1B" w:rsidP="00814A1B">
      <w:pPr>
        <w:spacing w:line="360" w:lineRule="auto"/>
        <w:jc w:val="both"/>
        <w:rPr>
          <w:bCs/>
          <w:lang w:val="fr-FR"/>
        </w:rPr>
      </w:pPr>
      <w:r w:rsidRPr="00814A1B">
        <w:rPr>
          <w:bCs/>
          <w:i/>
          <w:lang w:val="fr-FR"/>
        </w:rPr>
        <w:t>Đáp án:</w:t>
      </w:r>
      <w:r w:rsidRPr="00814A1B">
        <w:rPr>
          <w:bCs/>
          <w:lang w:val="fr-FR"/>
        </w:rPr>
        <w:t xml:space="preserve"> Vẽ hình đúng 0,25 đ</w:t>
      </w:r>
    </w:p>
    <w:p w:rsidR="00814A1B" w:rsidRPr="00814A1B" w:rsidRDefault="00814A1B" w:rsidP="007708E7">
      <w:pPr>
        <w:numPr>
          <w:ilvl w:val="0"/>
          <w:numId w:val="6"/>
        </w:numPr>
        <w:spacing w:line="360" w:lineRule="auto"/>
        <w:ind w:left="0"/>
        <w:jc w:val="both"/>
        <w:rPr>
          <w:bCs/>
          <w:lang w:val="fr-FR"/>
        </w:rPr>
      </w:pPr>
      <w:r w:rsidRPr="00814A1B">
        <w:rPr>
          <w:bCs/>
          <w:lang w:val="fr-FR"/>
        </w:rPr>
        <w:t>Tam giác ABC cân tại A =&gt;</w:t>
      </w:r>
      <w:r>
        <w:rPr>
          <w:position w:val="-6"/>
        </w:rPr>
        <w:object w:dxaOrig="639" w:dyaOrig="360">
          <v:shape id="_x0000_i1037" type="#_x0000_t75" style="width:32.25pt;height:18pt" o:ole="">
            <v:imagedata r:id="rId31" o:title=""/>
          </v:shape>
          <o:OLEObject Type="Embed" ProgID="Equation.DSMT4" ShapeID="_x0000_i1037" DrawAspect="Content" ObjectID="_1597066415" r:id="rId32"/>
        </w:object>
      </w:r>
      <w:r w:rsidRPr="00814A1B">
        <w:rPr>
          <w:lang w:val="fr-FR"/>
        </w:rPr>
        <w:t xml:space="preserve"> ( Hai góc kề đáy) 0,25đ</w:t>
      </w:r>
    </w:p>
    <w:p w:rsidR="00814A1B" w:rsidRPr="00814A1B" w:rsidRDefault="00814A1B" w:rsidP="00814A1B">
      <w:pPr>
        <w:spacing w:line="360" w:lineRule="auto"/>
        <w:jc w:val="both"/>
        <w:rPr>
          <w:lang w:val="fr-FR"/>
        </w:rPr>
      </w:pPr>
      <w:r w:rsidRPr="00814A1B">
        <w:rPr>
          <w:lang w:val="fr-FR"/>
        </w:rPr>
        <w:t xml:space="preserve">Chứng minh </w:t>
      </w:r>
      <w:r>
        <w:rPr>
          <w:position w:val="-6"/>
        </w:rPr>
        <w:object w:dxaOrig="1578" w:dyaOrig="280">
          <v:shape id="_x0000_i1038" type="#_x0000_t75" style="width:78pt;height:14.25pt" o:ole="">
            <v:imagedata r:id="rId27" o:title=""/>
          </v:shape>
          <o:OLEObject Type="Embed" ProgID="Equation.DSMT4" ShapeID="_x0000_i1038" DrawAspect="Content" ObjectID="_1597066416" r:id="rId33"/>
        </w:object>
      </w:r>
      <w:r w:rsidRPr="00814A1B">
        <w:rPr>
          <w:lang w:val="fr-FR"/>
        </w:rPr>
        <w:t>( Cạnh huyền -  góc nhọn) 0,5 đ</w:t>
      </w:r>
    </w:p>
    <w:p w:rsidR="00814A1B" w:rsidRDefault="00814A1B" w:rsidP="007708E7">
      <w:pPr>
        <w:numPr>
          <w:ilvl w:val="0"/>
          <w:numId w:val="6"/>
        </w:numPr>
        <w:spacing w:line="360" w:lineRule="auto"/>
        <w:ind w:left="0"/>
        <w:jc w:val="both"/>
      </w:pPr>
      <w:r>
        <w:t xml:space="preserve">Do </w:t>
      </w:r>
      <w:r>
        <w:rPr>
          <w:position w:val="-6"/>
        </w:rPr>
        <w:object w:dxaOrig="1578" w:dyaOrig="280">
          <v:shape id="_x0000_i1039" type="#_x0000_t75" style="width:78pt;height:14.25pt" o:ole="">
            <v:imagedata r:id="rId27" o:title=""/>
          </v:shape>
          <o:OLEObject Type="Embed" ProgID="Equation.DSMT4" ShapeID="_x0000_i1039" DrawAspect="Content" ObjectID="_1597066417" r:id="rId34"/>
        </w:object>
      </w:r>
      <w:r>
        <w:t xml:space="preserve"> =&gt;</w:t>
      </w:r>
      <w:r>
        <w:rPr>
          <w:position w:val="-6"/>
        </w:rPr>
        <w:object w:dxaOrig="1320" w:dyaOrig="360">
          <v:shape id="_x0000_i1040" type="#_x0000_t75" style="width:66pt;height:18pt" o:ole="">
            <v:imagedata r:id="rId29" o:title=""/>
          </v:shape>
          <o:OLEObject Type="Embed" ProgID="Equation.DSMT4" ShapeID="_x0000_i1040" DrawAspect="Content" ObjectID="_1597066418" r:id="rId35"/>
        </w:object>
      </w:r>
      <w:r>
        <w:t xml:space="preserve"> ( Hai góc tương ứng) 0,25 đ</w:t>
      </w:r>
    </w:p>
    <w:p w:rsidR="00814A1B" w:rsidRDefault="00814A1B" w:rsidP="00814A1B">
      <w:pPr>
        <w:spacing w:line="360" w:lineRule="auto"/>
        <w:jc w:val="both"/>
      </w:pPr>
    </w:p>
    <w:p w:rsidR="00814A1B" w:rsidRDefault="00814A1B" w:rsidP="00814A1B">
      <w:pPr>
        <w:spacing w:line="360" w:lineRule="auto"/>
        <w:jc w:val="both"/>
      </w:pPr>
    </w:p>
    <w:p w:rsidR="00814A1B" w:rsidRPr="00040CB9" w:rsidRDefault="00814A1B" w:rsidP="00814A1B">
      <w:pPr>
        <w:spacing w:line="360" w:lineRule="auto"/>
        <w:jc w:val="both"/>
        <w:rPr>
          <w:b/>
          <w:i/>
          <w:iCs/>
        </w:rPr>
      </w:pPr>
      <w:r>
        <w:rPr>
          <w:b/>
          <w:bCs/>
          <w:u w:val="single"/>
        </w:rPr>
        <w:t>Câu 2</w:t>
      </w:r>
      <w:r>
        <w:rPr>
          <w:bCs/>
        </w:rPr>
        <w:t xml:space="preserve">: </w:t>
      </w:r>
      <w:r w:rsidRPr="00040CB9">
        <w:rPr>
          <w:b/>
          <w:i/>
          <w:iCs/>
        </w:rPr>
        <w:t>Cho tam giác ABC cân tại A kẻ BD vuông góc với AC, Kẻ CE vuông góc với AB. Gọi K là giao điểm của BD và CE. Chứng minh rằng</w:t>
      </w:r>
    </w:p>
    <w:p w:rsidR="00814A1B" w:rsidRPr="00040CB9" w:rsidRDefault="00814A1B" w:rsidP="007708E7">
      <w:pPr>
        <w:numPr>
          <w:ilvl w:val="0"/>
          <w:numId w:val="7"/>
        </w:numPr>
        <w:spacing w:line="360" w:lineRule="auto"/>
        <w:ind w:left="0"/>
        <w:jc w:val="both"/>
        <w:rPr>
          <w:b/>
          <w:i/>
          <w:iCs/>
        </w:rPr>
      </w:pPr>
      <w:r w:rsidRPr="00040CB9">
        <w:rPr>
          <w:b/>
          <w:i/>
          <w:iCs/>
        </w:rPr>
        <w:t>AD = AE</w:t>
      </w:r>
    </w:p>
    <w:p w:rsidR="00814A1B" w:rsidRPr="00040CB9" w:rsidRDefault="00814A1B" w:rsidP="007708E7">
      <w:pPr>
        <w:numPr>
          <w:ilvl w:val="0"/>
          <w:numId w:val="7"/>
        </w:numPr>
        <w:spacing w:line="360" w:lineRule="auto"/>
        <w:ind w:left="0"/>
        <w:jc w:val="both"/>
        <w:rPr>
          <w:b/>
          <w:i/>
          <w:iCs/>
          <w:lang w:val="fr-FR"/>
        </w:rPr>
      </w:pPr>
      <w:r>
        <w:rPr>
          <w:sz w:val="24"/>
        </w:rPr>
        <w:pict>
          <v:shape id="AutoShape 78" o:spid="_x0000_s5201" type="#_x0000_t32" style="position:absolute;left:0;text-align:left;margin-left:406.7pt;margin-top:-13.25pt;width:0;height:84.05pt;z-index:251712512;visibility:visible"/>
        </w:pict>
      </w:r>
      <w:r w:rsidRPr="00040CB9">
        <w:rPr>
          <w:b/>
          <w:i/>
          <w:iCs/>
          <w:sz w:val="24"/>
        </w:rPr>
        <w:pict>
          <v:group id="_x0000_s5240" style="position:absolute;left:0;text-align:left;margin-left:304.8pt;margin-top:-31.3pt;width:207.65pt;height:159pt;z-index:251723776" coordorigin="7200,4837" coordsize="4153,3180">
            <v:shape id="AutoShape 80" o:spid="_x0000_s5241" type="#_x0000_t32" style="position:absolute;left:7522;top:6432;width:2528;height:1353;flip:y;visibility:visible"/>
            <v:group id="_x0000_s5242" style="position:absolute;left:7200;top:4837;width:4153;height:3180" coordorigin="7200,4837" coordsize="4153,3180">
              <v:shape id="AutoShape 77" o:spid="_x0000_s5243" type="#_x0000_t5" style="position:absolute;left:7522;top:5187;width:3394;height:2598;visibility:visible" filled="f"/>
              <v:shape id="AutoShape 79" o:spid="_x0000_s5244" type="#_x0000_t32" style="position:absolute;left:8420;top:6405;width:2496;height:1380;flip:x y;visibility:visible"/>
              <v:shape id="Text Box 86" o:spid="_x0000_s5245" type="#_x0000_t202" style="position:absolute;left:9258;top:6713;width:437;height:352;visibility:visible" filled="f" stroked="f">
                <v:textbox style="mso-next-textbox:#Text Box 86">
                  <w:txbxContent>
                    <w:p w:rsidR="00814A1B" w:rsidRDefault="00814A1B" w:rsidP="00814A1B">
                      <w:r>
                        <w:t>K</w:t>
                      </w:r>
                    </w:p>
                  </w:txbxContent>
                </v:textbox>
              </v:shape>
              <v:shape id="Text Box 86" o:spid="_x0000_s5246" type="#_x0000_t202" style="position:absolute;left:8977;top:4837;width:437;height:352;visibility:visible" filled="f" stroked="f">
                <v:textbox style="mso-next-textbox:#Text Box 86">
                  <w:txbxContent>
                    <w:p w:rsidR="00814A1B" w:rsidRDefault="00814A1B" w:rsidP="00814A1B">
                      <w:r>
                        <w:t>A</w:t>
                      </w:r>
                    </w:p>
                  </w:txbxContent>
                </v:textbox>
              </v:shape>
              <v:shape id="Text Box 86" o:spid="_x0000_s5247" type="#_x0000_t202" style="position:absolute;left:10050;top:6233;width:437;height:480;visibility:visible" filled="f" stroked="f">
                <v:textbox style="mso-next-textbox:#Text Box 86">
                  <w:txbxContent>
                    <w:p w:rsidR="00814A1B" w:rsidRDefault="00814A1B" w:rsidP="00814A1B">
                      <w:r>
                        <w:t>D</w:t>
                      </w:r>
                    </w:p>
                  </w:txbxContent>
                </v:textbox>
              </v:shape>
              <v:shape id="Text Box 86" o:spid="_x0000_s5248" type="#_x0000_t202" style="position:absolute;left:8046;top:6233;width:437;height:352;visibility:visible" filled="f" stroked="f">
                <v:textbox style="mso-next-textbox:#Text Box 86">
                  <w:txbxContent>
                    <w:p w:rsidR="00814A1B" w:rsidRDefault="00814A1B" w:rsidP="00814A1B">
                      <w:r>
                        <w:t>E</w:t>
                      </w:r>
                    </w:p>
                  </w:txbxContent>
                </v:textbox>
              </v:shape>
              <v:shape id="Text Box 86" o:spid="_x0000_s5249" type="#_x0000_t202" style="position:absolute;left:10916;top:7590;width:437;height:352;visibility:visible" filled="f" stroked="f">
                <v:textbox style="mso-next-textbox:#Text Box 86">
                  <w:txbxContent>
                    <w:p w:rsidR="00814A1B" w:rsidRDefault="00814A1B" w:rsidP="00814A1B">
                      <w:r>
                        <w:t>C</w:t>
                      </w:r>
                    </w:p>
                  </w:txbxContent>
                </v:textbox>
              </v:shape>
              <v:shape id="Text Box 86" o:spid="_x0000_s5250" type="#_x0000_t202" style="position:absolute;left:7200;top:7665;width:437;height:352;visibility:visible" filled="f" stroked="f">
                <v:textbox style="mso-next-textbox:#Text Box 86">
                  <w:txbxContent>
                    <w:p w:rsidR="00814A1B" w:rsidRDefault="00814A1B" w:rsidP="00814A1B">
                      <w:r>
                        <w:t>C</w:t>
                      </w:r>
                    </w:p>
                  </w:txbxContent>
                </v:textbox>
              </v:shape>
            </v:group>
          </v:group>
        </w:pict>
      </w:r>
      <w:r w:rsidRPr="00040CB9">
        <w:rPr>
          <w:b/>
          <w:i/>
          <w:iCs/>
          <w:lang w:val="fr-FR"/>
        </w:rPr>
        <w:t xml:space="preserve">AK là tia phân giác của góc A                                                  </w:t>
      </w:r>
    </w:p>
    <w:p w:rsidR="00814A1B" w:rsidRDefault="00814A1B" w:rsidP="00814A1B">
      <w:pPr>
        <w:spacing w:line="360" w:lineRule="auto"/>
        <w:jc w:val="both"/>
        <w:rPr>
          <w:bCs/>
          <w:lang w:val="fr-FR"/>
        </w:rPr>
      </w:pPr>
      <w:r>
        <w:rPr>
          <w:b/>
          <w:bCs/>
          <w:lang w:val="fr-FR"/>
        </w:rPr>
        <w:lastRenderedPageBreak/>
        <w:t>Đáp án</w:t>
      </w:r>
      <w:r>
        <w:rPr>
          <w:bCs/>
          <w:lang w:val="fr-FR"/>
        </w:rPr>
        <w:t>: Vẽ hình đúng (0,25đ)</w:t>
      </w:r>
    </w:p>
    <w:p w:rsidR="00814A1B" w:rsidRDefault="00814A1B" w:rsidP="007708E7">
      <w:pPr>
        <w:numPr>
          <w:ilvl w:val="0"/>
          <w:numId w:val="8"/>
        </w:numPr>
        <w:spacing w:line="360" w:lineRule="auto"/>
        <w:ind w:left="0"/>
        <w:jc w:val="both"/>
        <w:rPr>
          <w:bCs/>
          <w:lang w:val="fr-FR"/>
        </w:rPr>
      </w:pPr>
      <w:r>
        <w:rPr>
          <w:sz w:val="24"/>
        </w:rPr>
        <w:pict>
          <v:shape id="AutoShape 87" o:spid="_x0000_s5206" type="#_x0000_t32" style="position:absolute;left:0;text-align:left;margin-left:394.8pt;margin-top:3.6pt;width:8.25pt;height:4.5pt;z-index:251717632;visibility:visible"/>
        </w:pict>
      </w:r>
      <w:r>
        <w:rPr>
          <w:sz w:val="24"/>
        </w:rPr>
        <w:pict>
          <v:shape id="AutoShape 88" o:spid="_x0000_s5207" type="#_x0000_t32" style="position:absolute;left:0;text-align:left;margin-left:438.1pt;margin-top:14.6pt;width:8.35pt;height:6.75pt;flip:x;z-index:251718656;visibility:visible"/>
        </w:pict>
      </w:r>
      <w:r>
        <w:rPr>
          <w:bCs/>
          <w:lang w:val="fr-FR"/>
        </w:rPr>
        <w:t>Xét tam giác ADB và tam giác ACE có:</w:t>
      </w:r>
    </w:p>
    <w:p w:rsidR="00814A1B" w:rsidRDefault="00814A1B" w:rsidP="00814A1B">
      <w:pPr>
        <w:spacing w:line="360" w:lineRule="auto"/>
        <w:jc w:val="both"/>
        <w:rPr>
          <w:bCs/>
        </w:rPr>
      </w:pPr>
      <w:r>
        <w:rPr>
          <w:sz w:val="24"/>
        </w:rPr>
        <w:pict>
          <v:shape id="AutoShape 83" o:spid="_x0000_s5203" type="#_x0000_t32" style="position:absolute;left:0;text-align:left;margin-left:355.05pt;margin-top:.75pt;width:3.35pt;height:4.5pt;flip:y;z-index:251714560;visibility:visible"/>
        </w:pict>
      </w:r>
      <w:r>
        <w:rPr>
          <w:sz w:val="24"/>
        </w:rPr>
        <w:pict>
          <v:shape id="AutoShape 84" o:spid="_x0000_s5204" type="#_x0000_t32" style="position:absolute;left:0;text-align:left;margin-left:451.4pt;margin-top:18.95pt;width:2.55pt;height:3.55pt;flip:x y;z-index:251715584;visibility:visible"/>
        </w:pict>
      </w:r>
      <w:r>
        <w:rPr>
          <w:sz w:val="24"/>
        </w:rPr>
        <w:pict>
          <v:shape id="AutoShape 85" o:spid="_x0000_s5205" type="#_x0000_t32" style="position:absolute;left:0;text-align:left;margin-left:451.4pt;margin-top:15.95pt;width:5pt;height:3pt;flip:y;z-index:251716608;visibility:visible"/>
        </w:pict>
      </w:r>
      <w:r>
        <w:rPr>
          <w:bCs/>
        </w:rPr>
        <w:t xml:space="preserve">AB = AC theo giả thiết.                                                                          </w:t>
      </w:r>
    </w:p>
    <w:p w:rsidR="00814A1B" w:rsidRDefault="00814A1B" w:rsidP="00814A1B">
      <w:pPr>
        <w:spacing w:line="360" w:lineRule="auto"/>
        <w:jc w:val="both"/>
        <w:rPr>
          <w:bCs/>
        </w:rPr>
      </w:pPr>
      <w:r>
        <w:rPr>
          <w:sz w:val="24"/>
        </w:rPr>
        <w:pict>
          <v:shape id="AutoShape 82" o:spid="_x0000_s5202" type="#_x0000_t32" style="position:absolute;left:0;text-align:left;margin-left:375.15pt;margin-top:13pt;width:5.65pt;height:3pt;z-index:251713536;visibility:visible"/>
        </w:pict>
      </w:r>
      <w:r>
        <w:rPr>
          <w:bCs/>
        </w:rPr>
        <w:t>Góc A chung</w:t>
      </w:r>
    </w:p>
    <w:p w:rsidR="00814A1B" w:rsidRDefault="00814A1B" w:rsidP="007708E7">
      <w:pPr>
        <w:numPr>
          <w:ilvl w:val="0"/>
          <w:numId w:val="9"/>
        </w:numPr>
        <w:spacing w:line="360" w:lineRule="auto"/>
        <w:ind w:left="0"/>
        <w:jc w:val="both"/>
        <w:rPr>
          <w:bCs/>
        </w:rPr>
      </w:pPr>
      <w:r>
        <w:rPr>
          <w:position w:val="-6"/>
        </w:rPr>
        <w:object w:dxaOrig="1539" w:dyaOrig="280">
          <v:shape id="_x0000_i1041" type="#_x0000_t75" style="width:77.25pt;height:14.25pt" o:ole="">
            <v:imagedata r:id="rId36" o:title=""/>
          </v:shape>
          <o:OLEObject Type="Embed" ProgID="Equation.DSMT4" ShapeID="_x0000_i1041" DrawAspect="Content" ObjectID="_1597066419" r:id="rId37"/>
        </w:object>
      </w:r>
      <w:r>
        <w:t xml:space="preserve"> ( Cạnh huyền góc nhọn)</w:t>
      </w:r>
      <w:r>
        <w:rPr>
          <w:position w:val="-4"/>
        </w:rPr>
        <w:object w:dxaOrig="180" w:dyaOrig="280">
          <v:shape id="_x0000_i1042" type="#_x0000_t75" style="width:9pt;height:14.25pt" o:ole="">
            <v:imagedata r:id="rId38" o:title=""/>
          </v:shape>
          <o:OLEObject Type="Embed" ProgID="Equation.DSMT4" ShapeID="_x0000_i1042" DrawAspect="Content" ObjectID="_1597066420" r:id="rId39"/>
        </w:object>
      </w:r>
    </w:p>
    <w:p w:rsidR="00814A1B" w:rsidRDefault="00814A1B" w:rsidP="007708E7">
      <w:pPr>
        <w:numPr>
          <w:ilvl w:val="0"/>
          <w:numId w:val="9"/>
        </w:numPr>
        <w:spacing w:line="360" w:lineRule="auto"/>
        <w:ind w:left="0"/>
        <w:jc w:val="both"/>
        <w:rPr>
          <w:bCs/>
        </w:rPr>
      </w:pPr>
      <w:r>
        <w:t>AD = AE hai cạnh tương ứng (0,5đ)</w:t>
      </w:r>
    </w:p>
    <w:p w:rsidR="00814A1B" w:rsidRDefault="00814A1B" w:rsidP="007708E7">
      <w:pPr>
        <w:numPr>
          <w:ilvl w:val="0"/>
          <w:numId w:val="8"/>
        </w:numPr>
        <w:spacing w:line="360" w:lineRule="auto"/>
        <w:ind w:left="0"/>
        <w:jc w:val="both"/>
      </w:pPr>
      <w:r>
        <w:rPr>
          <w:position w:val="-4"/>
        </w:rPr>
        <w:object w:dxaOrig="1600" w:dyaOrig="260">
          <v:shape id="_x0000_i1043" type="#_x0000_t75" style="width:80.25pt;height:12.75pt" o:ole="">
            <v:imagedata r:id="rId40" o:title=""/>
          </v:shape>
          <o:OLEObject Type="Embed" ProgID="Equation.DSMT4" ShapeID="_x0000_i1043" DrawAspect="Content" ObjectID="_1597066421" r:id="rId41"/>
        </w:object>
      </w:r>
      <w:r>
        <w:t xml:space="preserve"> ( cạnh huyền cạnh góc vuông)                                              </w:t>
      </w:r>
    </w:p>
    <w:p w:rsidR="00814A1B" w:rsidRDefault="00814A1B" w:rsidP="00814A1B">
      <w:pPr>
        <w:spacing w:line="360" w:lineRule="auto"/>
        <w:jc w:val="both"/>
      </w:pPr>
      <w:r>
        <w:rPr>
          <w:sz w:val="24"/>
        </w:rPr>
        <w:pict>
          <v:shape id="_x0000_s5200" type="#_x0000_t75" style="position:absolute;left:0;text-align:left;margin-left:79.85pt;margin-top:5.95pt;width:38.8pt;height:21pt;z-index:-251604992" wrapcoords="2077 3086 415 5400 831 15429 4154 17743 19938 17743 19523 4629 17862 3086 2077 3086">
            <v:imagedata r:id="rId42" o:title=""/>
            <w10:wrap type="through"/>
          </v:shape>
          <o:OLEObject Type="Embed" ProgID="Equation.DSMT4" ShapeID="_x0000_s5200" DrawAspect="Content" ObjectID="_1597066462" r:id="rId43"/>
        </w:pict>
      </w:r>
      <w:r>
        <w:t xml:space="preserve">=&gt; (Hai góc tương ứng) </w:t>
      </w:r>
    </w:p>
    <w:p w:rsidR="00814A1B" w:rsidRDefault="00814A1B" w:rsidP="007708E7">
      <w:pPr>
        <w:numPr>
          <w:ilvl w:val="0"/>
          <w:numId w:val="9"/>
        </w:numPr>
        <w:spacing w:line="360" w:lineRule="auto"/>
        <w:ind w:left="0"/>
        <w:jc w:val="both"/>
        <w:rPr>
          <w:lang w:val="fr-FR"/>
        </w:rPr>
      </w:pPr>
      <w:r>
        <w:rPr>
          <w:lang w:val="fr-FR"/>
        </w:rPr>
        <w:t>AK là tia phân giác của góc A (0,5đ)</w:t>
      </w:r>
    </w:p>
    <w:p w:rsidR="00814A1B" w:rsidRPr="00040CB9" w:rsidRDefault="00814A1B" w:rsidP="00814A1B">
      <w:pPr>
        <w:spacing w:line="360" w:lineRule="auto"/>
        <w:jc w:val="both"/>
        <w:rPr>
          <w:b/>
          <w:bCs/>
          <w:i/>
          <w:iCs/>
        </w:rPr>
      </w:pPr>
      <w:r>
        <w:rPr>
          <w:b/>
          <w:bCs/>
          <w:u w:val="single"/>
          <w:lang w:val="fr-FR"/>
        </w:rPr>
        <w:t>Câu3</w:t>
      </w:r>
      <w:r>
        <w:rPr>
          <w:bCs/>
          <w:lang w:val="fr-FR"/>
        </w:rPr>
        <w:t xml:space="preserve">: </w:t>
      </w:r>
      <w:r w:rsidRPr="00040CB9">
        <w:rPr>
          <w:b/>
          <w:bCs/>
          <w:i/>
          <w:iCs/>
          <w:lang w:val="fr-FR"/>
        </w:rPr>
        <w:t xml:space="preserve">Cho tam giác ABC có M là trung điểm của BC, AM là tia phân giác của góc A. Kẻ MH vuông góc với AB, MK vuông góc với AC. </w:t>
      </w:r>
      <w:r w:rsidRPr="00040CB9">
        <w:rPr>
          <w:b/>
          <w:bCs/>
          <w:i/>
          <w:iCs/>
        </w:rPr>
        <w:t>Chứng minh rằng</w:t>
      </w:r>
    </w:p>
    <w:p w:rsidR="00814A1B" w:rsidRPr="00040CB9" w:rsidRDefault="00814A1B" w:rsidP="007708E7">
      <w:pPr>
        <w:numPr>
          <w:ilvl w:val="0"/>
          <w:numId w:val="10"/>
        </w:numPr>
        <w:spacing w:line="360" w:lineRule="auto"/>
        <w:ind w:left="0"/>
        <w:jc w:val="both"/>
        <w:rPr>
          <w:b/>
          <w:bCs/>
          <w:i/>
          <w:iCs/>
        </w:rPr>
      </w:pPr>
      <w:r w:rsidRPr="00040CB9">
        <w:rPr>
          <w:b/>
          <w:bCs/>
          <w:i/>
          <w:iCs/>
          <w:sz w:val="24"/>
        </w:rPr>
        <w:pict>
          <v:group id="_x0000_s5208" style="position:absolute;left:0;text-align:left;margin-left:321.55pt;margin-top:9.6pt;width:169.7pt;height:109.15pt;z-index:251719680" coordorigin="7962,3436" coordsize="3394,2183">
            <v:group id="_x0000_s5209" style="position:absolute;left:7962;top:3436;width:3394;height:2183" coordorigin="7962,3436" coordsize="3394,2183">
              <v:shape id="AutoShape 95" o:spid="_x0000_s5210" type="#_x0000_t32" style="position:absolute;left:10450;top:4576;width:67;height:75;flip:x y;visibility:visible"/>
              <v:group id="_x0000_s5211" style="position:absolute;left:7962;top:3436;width:3394;height:2183" coordorigin="7962,3436" coordsize="3394,2183">
                <v:shape id="AutoShape 94" o:spid="_x0000_s5212" type="#_x0000_t32" style="position:absolute;left:8823;top:4606;width:67;height:90;flip:y;visibility:visible"/>
                <v:group id="_x0000_s5213" style="position:absolute;left:7962;top:3436;width:3394;height:2183" coordorigin="8742,3436" coordsize="3394,2183">
                  <v:shape id="AutoShape 96" o:spid="_x0000_s5214" type="#_x0000_t32" style="position:absolute;left:11215;top:4486;width:100;height:90;flip:y;visibility:visible"/>
                  <v:group id="_x0000_s5215" style="position:absolute;left:8742;top:3436;width:3394;height:2183" coordorigin="8742,3436" coordsize="3394,2183">
                    <v:shape id="AutoShape 93" o:spid="_x0000_s5216" type="#_x0000_t32" style="position:absolute;left:9505;top:4621;width:85;height:90;visibility:visible"/>
                    <v:group id="_x0000_s5217" style="position:absolute;left:8742;top:3436;width:3394;height:2183" coordorigin="8742,3436" coordsize="3394,2183">
                      <v:shape id="AutoShape 89" o:spid="_x0000_s5218" type="#_x0000_t5" style="position:absolute;left:8742;top:3436;width:3394;height:2085;visibility:visible" filled="f"/>
                      <v:shape id="AutoShape 90" o:spid="_x0000_s5219" type="#_x0000_t32" style="position:absolute;left:10445;top:3436;width:1;height:2085;visibility:visible"/>
                      <v:shape id="AutoShape 91" o:spid="_x0000_s5220" type="#_x0000_t32" style="position:absolute;left:9560;top:4546;width:900;height:975;flip:x y;visibility:visible"/>
                      <v:shape id="AutoShape 92" o:spid="_x0000_s5221" type="#_x0000_t32" style="position:absolute;left:10460;top:4576;width:910;height:945;flip:y;visibility:visible"/>
                      <v:shape id="AutoShape 97" o:spid="_x0000_s5222" type="#_x0000_t32" style="position:absolute;left:9589;top:5426;width:1;height:183;visibility:visible"/>
                      <v:shape id="AutoShape 98" o:spid="_x0000_s5223" type="#_x0000_t32" style="position:absolute;left:11215;top:5426;width:1;height:193;visibility:visible"/>
                    </v:group>
                  </v:group>
                </v:group>
              </v:group>
            </v:group>
            <v:shape id="Arc 99" o:spid="_x0000_s5224" style="position:absolute;left:9610;top:3676;width:121;height:158;rotation:4522031fd;flip:y;visibility:visible" coordsize="21600,21600" o:spt="100" adj="0,,0" path="m16774,39175nfc6958,36926,,28192,,18122,-1,10803,3706,3982,9846,-1em16774,39175nsc6958,36926,,28192,,18122,-1,10803,3706,3982,9846,-1l21600,18122,16774,39175xe" filled="f">
              <v:stroke joinstyle="round"/>
              <v:formulas/>
              <v:path arrowok="t" o:extrusionok="f" o:connecttype="custom" o:connectlocs="65092,104775;38212,0;83820,48467" o:connectangles="0,0,0" textboxrect="3163,3163,18437,18437"/>
            </v:shape>
            <v:shape id="Arc 100" o:spid="_x0000_s5225" style="position:absolute;left:9727;top:3647;width:71;height:165;rotation:7665199fd;flip:y;visibility:visible" coordsize="21600,21600" o:spt="100" adj="0,,0" path="m16774,39175nfc6958,36926,,28192,,18122,-1,10803,3706,3982,9846,-1em16774,39175nsc6958,36926,,28192,,18122,-1,10803,3706,3982,9846,-1l21600,18122,16774,39175xe" filled="f">
              <v:stroke joinstyle="round"/>
              <v:formulas/>
              <v:path arrowok="t" o:extrusionok="f" o:connecttype="custom" o:connectlocs="35012,104775;20553,0;45085,48467" o:connectangles="0,0,0" textboxrect="3163,3163,18437,18437"/>
            </v:shape>
          </v:group>
        </w:pict>
      </w:r>
      <w:r w:rsidRPr="00040CB9">
        <w:rPr>
          <w:b/>
          <w:bCs/>
          <w:i/>
          <w:iCs/>
        </w:rPr>
        <w:t>MH = MK</w:t>
      </w:r>
    </w:p>
    <w:p w:rsidR="00814A1B" w:rsidRDefault="00814A1B" w:rsidP="007708E7">
      <w:pPr>
        <w:numPr>
          <w:ilvl w:val="0"/>
          <w:numId w:val="10"/>
        </w:numPr>
        <w:spacing w:line="360" w:lineRule="auto"/>
        <w:ind w:left="0"/>
        <w:jc w:val="both"/>
      </w:pPr>
      <w:r w:rsidRPr="00040CB9">
        <w:rPr>
          <w:b/>
          <w:bCs/>
          <w:i/>
          <w:iCs/>
          <w:position w:val="-6"/>
        </w:rPr>
        <w:object w:dxaOrig="639" w:dyaOrig="360">
          <v:shape id="_x0000_i1044" type="#_x0000_t75" style="width:32.25pt;height:18pt" o:ole="">
            <v:imagedata r:id="rId44" o:title=""/>
          </v:shape>
          <o:OLEObject Type="Embed" ProgID="Equation.DSMT4" ShapeID="_x0000_i1044" DrawAspect="Content" ObjectID="_1597066422" r:id="rId45"/>
        </w:object>
      </w:r>
      <w:r w:rsidRPr="00040CB9">
        <w:rPr>
          <w:b/>
          <w:bCs/>
          <w:i/>
          <w:iCs/>
        </w:rPr>
        <w:tab/>
        <w:t xml:space="preserve">                                                                          </w:t>
      </w:r>
      <w:r>
        <w:rPr>
          <w:b/>
          <w:bCs/>
          <w:i/>
          <w:iCs/>
        </w:rPr>
        <w:t xml:space="preserve">                  </w:t>
      </w:r>
      <w:r w:rsidRPr="00040CB9">
        <w:rPr>
          <w:b/>
          <w:bCs/>
          <w:i/>
          <w:iCs/>
        </w:rPr>
        <w:t xml:space="preserve">  </w:t>
      </w:r>
      <w:r>
        <w:t>A</w:t>
      </w:r>
    </w:p>
    <w:p w:rsidR="00814A1B" w:rsidRDefault="00814A1B" w:rsidP="00814A1B">
      <w:pPr>
        <w:spacing w:line="360" w:lineRule="auto"/>
        <w:jc w:val="both"/>
        <w:rPr>
          <w:bCs/>
        </w:rPr>
      </w:pPr>
      <w:r>
        <w:rPr>
          <w:b/>
          <w:bCs/>
        </w:rPr>
        <w:t>Đáp án</w:t>
      </w:r>
      <w:r>
        <w:rPr>
          <w:bCs/>
        </w:rPr>
        <w:t>:Vẽ hình đúng (0,25 đ)</w:t>
      </w:r>
    </w:p>
    <w:p w:rsidR="00814A1B" w:rsidRDefault="00814A1B" w:rsidP="007708E7">
      <w:pPr>
        <w:numPr>
          <w:ilvl w:val="0"/>
          <w:numId w:val="11"/>
        </w:numPr>
        <w:spacing w:line="360" w:lineRule="auto"/>
        <w:ind w:left="0"/>
        <w:jc w:val="both"/>
        <w:rPr>
          <w:b/>
          <w:bCs/>
        </w:rPr>
      </w:pPr>
      <w:r>
        <w:rPr>
          <w:position w:val="-4"/>
        </w:rPr>
        <w:object w:dxaOrig="1701" w:dyaOrig="260">
          <v:shape id="_x0000_i1045" type="#_x0000_t75" style="width:84pt;height:12.75pt" o:ole="">
            <v:imagedata r:id="rId46" o:title=""/>
          </v:shape>
          <o:OLEObject Type="Embed" ProgID="Equation.DSMT4" ShapeID="_x0000_i1045" DrawAspect="Content" ObjectID="_1597066423" r:id="rId47"/>
        </w:object>
      </w:r>
      <w:r>
        <w:t>( Cạnh huyền góc nhọn)                                     H                            K</w:t>
      </w:r>
    </w:p>
    <w:p w:rsidR="00814A1B" w:rsidRDefault="00814A1B" w:rsidP="007708E7">
      <w:pPr>
        <w:numPr>
          <w:ilvl w:val="0"/>
          <w:numId w:val="9"/>
        </w:numPr>
        <w:spacing w:line="360" w:lineRule="auto"/>
        <w:ind w:left="0"/>
        <w:jc w:val="both"/>
        <w:rPr>
          <w:b/>
          <w:bCs/>
        </w:rPr>
      </w:pPr>
      <w:r>
        <w:t>MH = MK ( Hai cạnh tương ứng) 0,5đ</w:t>
      </w:r>
    </w:p>
    <w:p w:rsidR="00814A1B" w:rsidRDefault="00814A1B" w:rsidP="007708E7">
      <w:pPr>
        <w:numPr>
          <w:ilvl w:val="0"/>
          <w:numId w:val="11"/>
        </w:numPr>
        <w:spacing w:line="360" w:lineRule="auto"/>
        <w:ind w:left="0"/>
        <w:jc w:val="both"/>
        <w:rPr>
          <w:b/>
          <w:bCs/>
        </w:rPr>
      </w:pPr>
      <w:r>
        <w:rPr>
          <w:position w:val="-6"/>
        </w:rPr>
        <w:object w:dxaOrig="1619" w:dyaOrig="280">
          <v:shape id="_x0000_i1046" type="#_x0000_t75" style="width:81pt;height:14.25pt" o:ole="">
            <v:imagedata r:id="rId48" o:title=""/>
          </v:shape>
          <o:OLEObject Type="Embed" ProgID="Equation.DSMT4" ShapeID="_x0000_i1046" DrawAspect="Content" ObjectID="_1597066424" r:id="rId49"/>
        </w:object>
      </w:r>
      <w:r>
        <w:t xml:space="preserve">  ( Cạnh huyền cạnh góc vuông)</w:t>
      </w:r>
    </w:p>
    <w:p w:rsidR="00814A1B" w:rsidRDefault="00814A1B" w:rsidP="007708E7">
      <w:pPr>
        <w:numPr>
          <w:ilvl w:val="0"/>
          <w:numId w:val="9"/>
        </w:numPr>
        <w:spacing w:line="360" w:lineRule="auto"/>
        <w:ind w:left="0"/>
        <w:jc w:val="both"/>
        <w:rPr>
          <w:b/>
          <w:bCs/>
        </w:rPr>
      </w:pPr>
      <w:r>
        <w:rPr>
          <w:position w:val="-6"/>
        </w:rPr>
        <w:object w:dxaOrig="639" w:dyaOrig="360">
          <v:shape id="_x0000_i1047" type="#_x0000_t75" style="width:32.25pt;height:18pt" o:ole="">
            <v:imagedata r:id="rId44" o:title=""/>
          </v:shape>
          <o:OLEObject Type="Embed" ProgID="Equation.DSMT4" ShapeID="_x0000_i1047" DrawAspect="Content" ObjectID="_1597066425" r:id="rId50"/>
        </w:object>
      </w:r>
      <w:r>
        <w:t xml:space="preserve"> ( Hai góc tương ứng) 0,5 đ               B                     M                      C</w:t>
      </w:r>
    </w:p>
    <w:p w:rsidR="00814A1B" w:rsidRPr="00040CB9" w:rsidRDefault="00814A1B" w:rsidP="00814A1B">
      <w:pPr>
        <w:spacing w:line="360" w:lineRule="auto"/>
        <w:jc w:val="both"/>
        <w:rPr>
          <w:b/>
          <w:bCs/>
          <w:i/>
          <w:iCs/>
        </w:rPr>
      </w:pPr>
      <w:r w:rsidRPr="00040CB9">
        <w:rPr>
          <w:b/>
          <w:bCs/>
          <w:i/>
          <w:iCs/>
          <w:sz w:val="24"/>
        </w:rPr>
        <w:pict>
          <v:group id="_x0000_s5251" style="position:absolute;left:0;text-align:left;margin-left:363.9pt;margin-top:45.1pt;width:141.15pt;height:174.2pt;z-index:251724800" coordorigin="9302,7279" coordsize="2823,3484">
            <v:shape id="Text Box 154" o:spid="_x0000_s5252" type="#_x0000_t202" style="position:absolute;left:10649;top:10350;width:338;height:413;visibility:visible" stroked="f">
              <v:textbox>
                <w:txbxContent>
                  <w:p w:rsidR="00814A1B" w:rsidRDefault="00814A1B" w:rsidP="00814A1B">
                    <w:r>
                      <w:t>D</w:t>
                    </w:r>
                  </w:p>
                  <w:p w:rsidR="00814A1B" w:rsidRDefault="00814A1B" w:rsidP="00814A1B"/>
                </w:txbxContent>
              </v:textbox>
            </v:shape>
            <v:group id="_x0000_s5253" style="position:absolute;left:9302;top:7279;width:2823;height:3071" coordorigin="8960,329" coordsize="2823,3071">
              <v:group id="_x0000_s5254" style="position:absolute;left:8960;top:329;width:2823;height:3071" coordorigin="8960,329" coordsize="2823,3071">
                <v:shape id="AutoShape 146" o:spid="_x0000_s5255" type="#_x0000_t5" style="position:absolute;left:9390;top:415;width:1980;height:2145;visibility:visible"/>
                <v:shape id="AutoShape 147" o:spid="_x0000_s5256" type="#_x0000_t5" style="position:absolute;left:9390;top:2575;width:1980;height:825;rotation:180;visibility:visible"/>
                <v:shape id="AutoShape 148" o:spid="_x0000_s5257" type="#_x0000_t32" style="position:absolute;left:10380;top:435;width:0;height:2955;visibility:visible"/>
                <v:shape id="Text Box 149" o:spid="_x0000_s5258" type="#_x0000_t202" style="position:absolute;left:10202;top:817;width:105;height:338;visibility:visible" stroked="f">
                  <v:textbox>
                    <w:txbxContent>
                      <w:p w:rsidR="00814A1B" w:rsidRDefault="00814A1B" w:rsidP="00814A1B">
                        <w:r>
                          <w:t>1</w:t>
                        </w:r>
                      </w:p>
                      <w:p w:rsidR="00814A1B" w:rsidRDefault="00814A1B" w:rsidP="00814A1B"/>
                    </w:txbxContent>
                  </v:textbox>
                </v:shape>
                <v:shape id="Text Box 150" o:spid="_x0000_s5259" type="#_x0000_t202" style="position:absolute;left:10455;top:817;width:127;height:413;visibility:visible" stroked="f">
                  <v:textbox>
                    <w:txbxContent>
                      <w:p w:rsidR="00814A1B" w:rsidRDefault="00814A1B" w:rsidP="00814A1B">
                        <w:r>
                          <w:t>2</w:t>
                        </w:r>
                      </w:p>
                    </w:txbxContent>
                  </v:textbox>
                </v:shape>
                <v:shape id="Text Box 151" o:spid="_x0000_s5260" type="#_x0000_t202" style="position:absolute;left:9864;top:329;width:338;height:413;visibility:visible" stroked="f">
                  <v:textbox>
                    <w:txbxContent>
                      <w:p w:rsidR="00814A1B" w:rsidRDefault="00814A1B" w:rsidP="00814A1B">
                        <w:r>
                          <w:t>A</w:t>
                        </w:r>
                      </w:p>
                      <w:p w:rsidR="00814A1B" w:rsidRDefault="00814A1B" w:rsidP="00814A1B"/>
                    </w:txbxContent>
                  </v:textbox>
                </v:shape>
                <v:shape id="Text Box 152" o:spid="_x0000_s5261" type="#_x0000_t202" style="position:absolute;left:8960;top:2370;width:338;height:413;visibility:visible" stroked="f">
                  <v:textbox>
                    <w:txbxContent>
                      <w:p w:rsidR="00814A1B" w:rsidRDefault="00814A1B" w:rsidP="00814A1B">
                        <w:r>
                          <w:t>B</w:t>
                        </w:r>
                      </w:p>
                      <w:p w:rsidR="00814A1B" w:rsidRDefault="00814A1B" w:rsidP="00814A1B"/>
                    </w:txbxContent>
                  </v:textbox>
                </v:shape>
                <v:shape id="Text Box 153" o:spid="_x0000_s5262" type="#_x0000_t202" style="position:absolute;left:11445;top:2405;width:338;height:413;visibility:visible" stroked="f">
                  <v:textbox>
                    <w:txbxContent>
                      <w:p w:rsidR="00814A1B" w:rsidRDefault="00814A1B" w:rsidP="00814A1B">
                        <w:r>
                          <w:t>C</w:t>
                        </w:r>
                      </w:p>
                      <w:p w:rsidR="00814A1B" w:rsidRDefault="00814A1B" w:rsidP="00814A1B"/>
                    </w:txbxContent>
                  </v:textbox>
                </v:shape>
              </v:group>
              <v:rect id="_x0000_s5263" style="position:absolute;left:9400;top:2490;width:134;height:140;rotation:1580348fd" filled="f"/>
              <v:rect id="_x0000_s5264" style="position:absolute;left:11215;top:2495;width:128;height:140;rotation:-1763582fd" filled="f"/>
            </v:group>
          </v:group>
        </w:pict>
      </w:r>
      <w:r>
        <w:rPr>
          <w:b/>
          <w:u w:val="single"/>
        </w:rPr>
        <w:t>Câu 4</w:t>
      </w:r>
      <w:r>
        <w:t xml:space="preserve">: </w:t>
      </w:r>
      <w:r w:rsidRPr="00040CB9">
        <w:rPr>
          <w:b/>
          <w:bCs/>
          <w:i/>
          <w:iCs/>
        </w:rPr>
        <w:t>cho tam giác ABC cân tại A. Qua B kẻ đường thẳng vuông góc với AB, Qua C kẻ đường thẳng vuông góc với AC. Chúng cắt nhau tại D. Chứng minh rằng</w:t>
      </w:r>
    </w:p>
    <w:p w:rsidR="00814A1B" w:rsidRPr="00040CB9" w:rsidRDefault="00814A1B" w:rsidP="007708E7">
      <w:pPr>
        <w:numPr>
          <w:ilvl w:val="0"/>
          <w:numId w:val="12"/>
        </w:numPr>
        <w:spacing w:line="360" w:lineRule="auto"/>
        <w:ind w:left="0"/>
        <w:jc w:val="both"/>
        <w:rPr>
          <w:b/>
          <w:bCs/>
          <w:i/>
          <w:iCs/>
        </w:rPr>
      </w:pPr>
      <w:r w:rsidRPr="00040CB9">
        <w:rPr>
          <w:b/>
          <w:bCs/>
          <w:i/>
          <w:iCs/>
          <w:position w:val="-6"/>
        </w:rPr>
        <w:object w:dxaOrig="1559" w:dyaOrig="280">
          <v:shape id="_x0000_i1048" type="#_x0000_t75" style="width:78pt;height:14.25pt" o:ole="">
            <v:imagedata r:id="rId51" o:title=""/>
          </v:shape>
          <o:OLEObject Type="Embed" ProgID="Equation.DSMT4" ShapeID="_x0000_i1048" DrawAspect="Content" ObjectID="_1597066426" r:id="rId52"/>
        </w:object>
      </w:r>
    </w:p>
    <w:p w:rsidR="00814A1B" w:rsidRPr="00040CB9" w:rsidRDefault="00814A1B" w:rsidP="007708E7">
      <w:pPr>
        <w:numPr>
          <w:ilvl w:val="0"/>
          <w:numId w:val="12"/>
        </w:numPr>
        <w:spacing w:line="360" w:lineRule="auto"/>
        <w:ind w:left="0"/>
        <w:jc w:val="both"/>
        <w:rPr>
          <w:b/>
          <w:bCs/>
          <w:i/>
          <w:iCs/>
        </w:rPr>
      </w:pPr>
      <w:r w:rsidRPr="00040CB9">
        <w:rPr>
          <w:b/>
          <w:bCs/>
          <w:i/>
          <w:iCs/>
        </w:rPr>
        <w:t>AD là tia phân giác của góc A</w:t>
      </w:r>
    </w:p>
    <w:p w:rsidR="00814A1B" w:rsidRDefault="00814A1B" w:rsidP="00814A1B">
      <w:pPr>
        <w:spacing w:line="360" w:lineRule="auto"/>
        <w:jc w:val="both"/>
      </w:pPr>
      <w:r>
        <w:rPr>
          <w:b/>
        </w:rPr>
        <w:t>Đáp án</w:t>
      </w:r>
      <w:r>
        <w:t>: Vẽ hình đúng (0,25đ)</w:t>
      </w:r>
    </w:p>
    <w:p w:rsidR="00814A1B" w:rsidRDefault="00814A1B" w:rsidP="007708E7">
      <w:pPr>
        <w:numPr>
          <w:ilvl w:val="0"/>
          <w:numId w:val="13"/>
        </w:numPr>
        <w:spacing w:line="360" w:lineRule="auto"/>
        <w:ind w:left="0"/>
        <w:jc w:val="both"/>
        <w:rPr>
          <w:bCs/>
        </w:rPr>
      </w:pPr>
      <w:r>
        <w:rPr>
          <w:bCs/>
        </w:rPr>
        <w:t>Xét tam giác ABD và tam giác ACD có:</w:t>
      </w:r>
      <w:r>
        <w:rPr>
          <w:position w:val="-6"/>
        </w:rPr>
        <w:object w:dxaOrig="1860" w:dyaOrig="360">
          <v:shape id="_x0000_i1049" type="#_x0000_t75" style="width:93pt;height:18pt" o:ole="">
            <v:imagedata r:id="rId53" o:title=""/>
          </v:shape>
          <o:OLEObject Type="Embed" ProgID="Equation.DSMT4" ShapeID="_x0000_i1049" DrawAspect="Content" ObjectID="_1597066427" r:id="rId54"/>
        </w:object>
      </w:r>
    </w:p>
    <w:p w:rsidR="00814A1B" w:rsidRDefault="00814A1B" w:rsidP="00814A1B">
      <w:pPr>
        <w:spacing w:line="360" w:lineRule="auto"/>
        <w:jc w:val="both"/>
        <w:rPr>
          <w:bCs/>
        </w:rPr>
      </w:pPr>
      <w:r>
        <w:rPr>
          <w:bCs/>
        </w:rPr>
        <w:t>AD chung, AB = AC (theo giả thiết)</w:t>
      </w:r>
    </w:p>
    <w:p w:rsidR="00814A1B" w:rsidRDefault="00814A1B" w:rsidP="00814A1B">
      <w:pPr>
        <w:spacing w:line="360" w:lineRule="auto"/>
        <w:jc w:val="both"/>
      </w:pPr>
      <w:r>
        <w:rPr>
          <w:sz w:val="24"/>
        </w:rPr>
        <w:lastRenderedPageBreak/>
        <w:pict>
          <v:shape id="AutoShape 158" o:spid="_x0000_s5227" type="#_x0000_t32" style="position:absolute;left:0;text-align:left;margin-left:519.95pt;margin-top:5.55pt;width:3.5pt;height:3.5pt;flip:x;z-index:251721728;visibility:visible"/>
        </w:pict>
      </w:r>
      <w:r>
        <w:rPr>
          <w:sz w:val="24"/>
        </w:rPr>
        <w:pict>
          <v:shape id="AutoShape 155" o:spid="_x0000_s5226" type="#_x0000_t32" style="position:absolute;left:0;text-align:left;margin-left:429.7pt;margin-top:5.8pt;width:3.5pt;height:3.5pt;z-index:251720704;visibility:visible"/>
        </w:pict>
      </w:r>
      <w:r>
        <w:rPr>
          <w:bCs/>
        </w:rPr>
        <w:t xml:space="preserve"> = &gt;</w:t>
      </w:r>
      <w:r>
        <w:rPr>
          <w:position w:val="-6"/>
        </w:rPr>
        <w:object w:dxaOrig="1559" w:dyaOrig="280">
          <v:shape id="_x0000_i1050" type="#_x0000_t75" style="width:78pt;height:14.25pt" o:ole="">
            <v:imagedata r:id="rId51" o:title=""/>
          </v:shape>
          <o:OLEObject Type="Embed" ProgID="Equation.DSMT4" ShapeID="_x0000_i1050" DrawAspect="Content" ObjectID="_1597066428" r:id="rId55"/>
        </w:object>
      </w:r>
      <w:r>
        <w:t xml:space="preserve"> ( Cạnh huyền cạnh góc vuông) 0,5 đ</w:t>
      </w:r>
    </w:p>
    <w:p w:rsidR="00814A1B" w:rsidRDefault="00814A1B" w:rsidP="007708E7">
      <w:pPr>
        <w:numPr>
          <w:ilvl w:val="0"/>
          <w:numId w:val="13"/>
        </w:numPr>
        <w:spacing w:line="360" w:lineRule="auto"/>
        <w:ind w:left="0"/>
        <w:jc w:val="both"/>
        <w:rPr>
          <w:bCs/>
        </w:rPr>
      </w:pPr>
      <w:r>
        <w:rPr>
          <w:position w:val="-6"/>
        </w:rPr>
        <w:object w:dxaOrig="1559" w:dyaOrig="280">
          <v:shape id="_x0000_i1051" type="#_x0000_t75" style="width:78pt;height:14.25pt" o:ole="">
            <v:imagedata r:id="rId51" o:title=""/>
          </v:shape>
          <o:OLEObject Type="Embed" ProgID="Equation.DSMT4" ShapeID="_x0000_i1051" DrawAspect="Content" ObjectID="_1597066429" r:id="rId56"/>
        </w:object>
      </w:r>
      <w:r>
        <w:t>( Chứng minh a) =&gt;</w:t>
      </w:r>
      <w:r>
        <w:rPr>
          <w:position w:val="-12"/>
        </w:rPr>
        <w:object w:dxaOrig="780" w:dyaOrig="420">
          <v:shape id="_x0000_i1052" type="#_x0000_t75" style="width:39pt;height:21pt" o:ole="">
            <v:imagedata r:id="rId57" o:title=""/>
          </v:shape>
          <o:OLEObject Type="Embed" ProgID="Equation.DSMT4" ShapeID="_x0000_i1052" DrawAspect="Content" ObjectID="_1597066430" r:id="rId58"/>
        </w:object>
      </w:r>
      <w:r>
        <w:t xml:space="preserve"> ( Hai góc tương ứng)</w:t>
      </w:r>
    </w:p>
    <w:p w:rsidR="00814A1B" w:rsidRDefault="00814A1B" w:rsidP="007708E7">
      <w:pPr>
        <w:numPr>
          <w:ilvl w:val="0"/>
          <w:numId w:val="9"/>
        </w:numPr>
        <w:spacing w:line="360" w:lineRule="auto"/>
        <w:ind w:left="0"/>
        <w:jc w:val="both"/>
        <w:rPr>
          <w:bCs/>
        </w:rPr>
      </w:pPr>
      <w:r>
        <w:rPr>
          <w:bCs/>
        </w:rPr>
        <w:t>AD là tia phân giác của góc A. (0,5đ)</w:t>
      </w:r>
    </w:p>
    <w:p w:rsidR="00814A1B" w:rsidRDefault="00814A1B" w:rsidP="00814A1B">
      <w:pPr>
        <w:spacing w:line="360" w:lineRule="auto"/>
        <w:jc w:val="both"/>
        <w:rPr>
          <w:b/>
          <w:bCs/>
          <w:u w:val="single"/>
        </w:rPr>
      </w:pPr>
    </w:p>
    <w:p w:rsidR="00814A1B" w:rsidRDefault="00814A1B" w:rsidP="00814A1B">
      <w:pPr>
        <w:spacing w:line="360" w:lineRule="auto"/>
        <w:jc w:val="both"/>
        <w:rPr>
          <w:b/>
          <w:bCs/>
          <w:u w:val="single"/>
        </w:rPr>
      </w:pPr>
    </w:p>
    <w:p w:rsidR="00814A1B" w:rsidRDefault="00814A1B" w:rsidP="00814A1B">
      <w:pPr>
        <w:spacing w:line="360" w:lineRule="auto"/>
        <w:jc w:val="both"/>
        <w:rPr>
          <w:b/>
          <w:bCs/>
          <w:u w:val="single"/>
        </w:rPr>
      </w:pPr>
    </w:p>
    <w:p w:rsidR="00814A1B" w:rsidRDefault="00814A1B" w:rsidP="00814A1B">
      <w:pPr>
        <w:spacing w:line="360" w:lineRule="auto"/>
        <w:jc w:val="both"/>
        <w:rPr>
          <w:b/>
          <w:i/>
          <w:iCs/>
        </w:rPr>
      </w:pPr>
      <w:r>
        <w:rPr>
          <w:b/>
          <w:bCs/>
          <w:u w:val="single"/>
        </w:rPr>
        <w:t>Câu 5</w:t>
      </w:r>
      <w:r>
        <w:rPr>
          <w:bCs/>
        </w:rPr>
        <w:t xml:space="preserve">:  </w:t>
      </w:r>
      <w:r w:rsidRPr="00040CB9">
        <w:rPr>
          <w:b/>
          <w:i/>
          <w:iCs/>
        </w:rPr>
        <w:t xml:space="preserve">Cho tam giác ABC cân tại A. Trên tia đối của tia BC lấy điểm D, trên tia đối của tia CB lấy điểm E sao cho </w:t>
      </w:r>
      <w:r w:rsidRPr="00040CB9">
        <w:rPr>
          <w:b/>
          <w:i/>
          <w:iCs/>
          <w:position w:val="-6"/>
        </w:rPr>
        <w:object w:dxaOrig="1240" w:dyaOrig="360">
          <v:shape id="_x0000_i1053" type="#_x0000_t75" style="width:62.25pt;height:18pt" o:ole="">
            <v:imagedata r:id="rId59" o:title=""/>
          </v:shape>
          <o:OLEObject Type="Embed" ProgID="Equation.DSMT4" ShapeID="_x0000_i1053" DrawAspect="Content" ObjectID="_1597066431" r:id="rId60"/>
        </w:object>
      </w:r>
      <w:r w:rsidRPr="00040CB9">
        <w:rPr>
          <w:b/>
          <w:i/>
          <w:iCs/>
        </w:rPr>
        <w:t xml:space="preserve"> .Kẻ BH vuông góc với AD (H thuộc AD). Kẻ CK vuông góc với AE (K thuộc AE). Chứng minh rằng</w:t>
      </w:r>
    </w:p>
    <w:p w:rsidR="00814A1B" w:rsidRPr="00040CB9" w:rsidRDefault="00814A1B" w:rsidP="00814A1B">
      <w:pPr>
        <w:spacing w:line="360" w:lineRule="auto"/>
        <w:jc w:val="both"/>
        <w:rPr>
          <w:b/>
          <w:i/>
          <w:iCs/>
        </w:rPr>
      </w:pPr>
    </w:p>
    <w:p w:rsidR="00814A1B" w:rsidRPr="00040CB9" w:rsidRDefault="00814A1B" w:rsidP="007708E7">
      <w:pPr>
        <w:numPr>
          <w:ilvl w:val="0"/>
          <w:numId w:val="14"/>
        </w:numPr>
        <w:spacing w:line="360" w:lineRule="auto"/>
        <w:ind w:left="0"/>
        <w:jc w:val="both"/>
        <w:rPr>
          <w:b/>
          <w:i/>
          <w:iCs/>
        </w:rPr>
      </w:pPr>
      <w:r w:rsidRPr="00040CB9">
        <w:rPr>
          <w:b/>
          <w:i/>
          <w:iCs/>
        </w:rPr>
        <w:t>BD = CE</w:t>
      </w:r>
    </w:p>
    <w:p w:rsidR="00814A1B" w:rsidRPr="00040CB9" w:rsidRDefault="00814A1B" w:rsidP="007708E7">
      <w:pPr>
        <w:numPr>
          <w:ilvl w:val="0"/>
          <w:numId w:val="14"/>
        </w:numPr>
        <w:spacing w:line="360" w:lineRule="auto"/>
        <w:ind w:left="0"/>
        <w:jc w:val="both"/>
        <w:rPr>
          <w:b/>
          <w:i/>
          <w:iCs/>
        </w:rPr>
      </w:pPr>
      <w:r w:rsidRPr="00040CB9">
        <w:rPr>
          <w:b/>
          <w:i/>
          <w:iCs/>
        </w:rPr>
        <w:t>BH = CK</w:t>
      </w:r>
    </w:p>
    <w:p w:rsidR="00814A1B" w:rsidRDefault="00814A1B" w:rsidP="00814A1B">
      <w:pPr>
        <w:spacing w:line="360" w:lineRule="auto"/>
        <w:jc w:val="both"/>
      </w:pPr>
      <w:r>
        <w:rPr>
          <w:sz w:val="24"/>
        </w:rPr>
        <w:pict>
          <v:group id="_x0000_s5265" style="position:absolute;left:0;text-align:left;margin-left:318pt;margin-top:-29.25pt;width:184.25pt;height:191.1pt;z-index:251725824" coordorigin="7983,5986" coordsize="3685,3822">
            <v:shape id="AutoShape 111" o:spid="_x0000_s5266" type="#_x0000_t32" style="position:absolute;left:9271;top:7950;width:137;height:0;rotation:180;visibility:visible" adj="-1405261,-1,-1405261"/>
            <v:group id="_x0000_s5267" style="position:absolute;left:7983;top:5986;width:3685;height:3822" coordorigin="7983,5986" coordsize="3685,3822">
              <v:shape id="AutoShape 112" o:spid="_x0000_s5268" type="#_x0000_t32" style="position:absolute;left:10262;top:8152;width:105;height:68;flip:y;visibility:visible"/>
              <v:group id="_x0000_s5269" style="position:absolute;left:7983;top:5986;width:3685;height:3822" coordorigin="7983,5986" coordsize="3685,3822">
                <v:shape id="Arc 114" o:spid="_x0000_s5270" style="position:absolute;left:9950;top:6858;width:81;height:124;rotation:-3782343fd;flip:y;visibility:visible" coordsize="21600,21600" o:spt="100" adj="0,,0" path="m10762,-1nfc17466,3852,21600,10995,21600,18728v,2600,-470,5178,-1386,7612em10762,-1nsc17466,3852,21600,10995,21600,18728v,2600,-470,5178,-1386,7612l,18728,10762,-1xe" filled="f">
                  <v:stroke joinstyle="round"/>
                  <v:formulas/>
                  <v:path arrowok="t" o:extrusionok="f" o:connecttype="custom" o:connectlocs="25627,0;48135,78740;0,55985" o:connectangles="0,0,0" textboxrect="3163,3163,18437,18437"/>
                </v:shape>
                <v:group id="_x0000_s5271" style="position:absolute;left:7983;top:5986;width:3685;height:3822" coordorigin="7983,5986" coordsize="3685,3822">
                  <v:shape id="Arc 113" o:spid="_x0000_s5272" style="position:absolute;left:9506;top:6832;width:99;height:101;rotation:-3782343fd;flip:y;visibility:visible" coordsize="21600,21600" o:spt="100" adj="0,,0" path="m-1,560nfc1602,188,3243,-1,4889,,16818,,26489,9670,26489,21600em-1,560nsc1602,188,3243,-1,4889,,16818,,26489,9670,26489,21600r-21600,l-1,560xe" filled="f">
                    <v:stroke joinstyle="round"/>
                    <v:formulas/>
                    <v:path arrowok="t" o:extrusionok="f" o:connecttype="custom" o:connectlocs="0,1666;62865,64135;11603,64135" o:connectangles="0,0,0" textboxrect="3163,3163,18437,18437"/>
                  </v:shape>
                  <v:group id="_x0000_s5273" style="position:absolute;left:7983;top:5986;width:3685;height:3822" coordorigin="7995,5931" coordsize="3685,3822">
                    <v:shape id="Text Box 109" o:spid="_x0000_s5274" type="#_x0000_t202" style="position:absolute;left:9534;top:5931;width:435;height:525;visibility:visible" filled="f" stroked="f">
                      <v:textbox style="mso-next-textbox:#Text Box 109">
                        <w:txbxContent>
                          <w:p w:rsidR="00814A1B" w:rsidRDefault="00814A1B" w:rsidP="00814A1B">
                            <w:r>
                              <w:t>A</w:t>
                            </w:r>
                          </w:p>
                        </w:txbxContent>
                      </v:textbox>
                    </v:shape>
                    <v:group id="_x0000_s5275" style="position:absolute;left:7995;top:6373;width:3685;height:3380" coordorigin="7965,6496" coordsize="3685,3380">
                      <v:shape id="AutoShape 103" o:spid="_x0000_s5276" type="#_x0000_t32" style="position:absolute;left:8385;top:8971;width:510;height:420;visibility:visible"/>
                      <v:shape id="AutoShape 104" o:spid="_x0000_s5277" type="#_x0000_t32" style="position:absolute;left:10658;top:8933;width:467;height:450;flip:x;visibility:visible"/>
                      <v:group id="_x0000_s5278" style="position:absolute;left:7965;top:6496;width:3685;height:3380" coordorigin="7965,6496" coordsize="3685,3380">
                        <v:shape id="Text Box 108" o:spid="_x0000_s5279" type="#_x0000_t202" style="position:absolute;left:10140;top:9013;width:315;height:338;visibility:visible" stroked="f">
                          <v:textbox style="mso-next-textbox:#Text Box 108">
                            <w:txbxContent>
                              <w:p w:rsidR="00814A1B" w:rsidRDefault="00814A1B" w:rsidP="00814A1B">
                                <w:r>
                                  <w:rPr>
                                    <w:sz w:val="20"/>
                                    <w:szCs w:val="20"/>
                                    <w:lang w:val="vi-VN" w:eastAsia="vi-VN"/>
                                  </w:rPr>
                                  <w:pict>
                                    <v:shape id="Picture 73" o:spid="_x0000_i1085" type="#_x0000_t75" style="width:1.5pt;height:1.5pt;visibility:visible" o:bullet="t">
                                      <v:imagedata r:id="rId61" o:title=""/>
                                    </v:shape>
                                  </w:pict>
                                </w:r>
                                <w:r>
                                  <w:t>1</w:t>
                                </w:r>
                              </w:p>
                            </w:txbxContent>
                          </v:textbox>
                        </v:shape>
                        <v:group id="_x0000_s5280" style="position:absolute;left:7965;top:6496;width:3685;height:3380" coordorigin="7965,6496" coordsize="3685,3380">
                          <v:shape id="AutoShape 102" o:spid="_x0000_s5281" type="#_x0000_t5" style="position:absolute;left:8130;top:6496;width:3240;height:2895;visibility:visible" filled="f"/>
                          <v:shape id="AutoShape 105" o:spid="_x0000_s5282" type="#_x0000_t32" style="position:absolute;left:8895;top:6496;width:855;height:2895;flip:x;visibility:visible"/>
                          <v:shape id="AutoShape 106" o:spid="_x0000_s5283" type="#_x0000_t32" style="position:absolute;left:9750;top:6496;width:908;height:2887;visibility:visible"/>
                          <v:shape id="Text Box 107" o:spid="_x0000_s5284" type="#_x0000_t202" style="position:absolute;left:9052;top:9013;width:315;height:338;visibility:visible" stroked="f">
                            <v:textbox style="mso-next-textbox:#Text Box 107">
                              <w:txbxContent>
                                <w:p w:rsidR="00814A1B" w:rsidRDefault="00814A1B" w:rsidP="00814A1B">
                                  <w:r>
                                    <w:t>1</w:t>
                                  </w:r>
                                </w:p>
                              </w:txbxContent>
                            </v:textbox>
                          </v:shape>
                          <v:shape id="Text Box 109" o:spid="_x0000_s5285" type="#_x0000_t202" style="position:absolute;left:7990;top:9330;width:435;height:525;visibility:visible" filled="f" stroked="f">
                            <v:textbox>
                              <w:txbxContent>
                                <w:p w:rsidR="00814A1B" w:rsidRDefault="00814A1B" w:rsidP="00814A1B">
                                  <w:r>
                                    <w:t>D</w:t>
                                  </w:r>
                                </w:p>
                              </w:txbxContent>
                            </v:textbox>
                          </v:shape>
                          <v:shape id="Text Box 109" o:spid="_x0000_s5286" type="#_x0000_t202" style="position:absolute;left:10380;top:9330;width:435;height:525;visibility:visible" filled="f" stroked="f">
                            <v:textbox>
                              <w:txbxContent>
                                <w:p w:rsidR="00814A1B" w:rsidRDefault="00814A1B" w:rsidP="00814A1B">
                                  <w:r>
                                    <w:t>C</w:t>
                                  </w:r>
                                </w:p>
                              </w:txbxContent>
                            </v:textbox>
                          </v:shape>
                          <v:shape id="Text Box 109" o:spid="_x0000_s5287" type="#_x0000_t202" style="position:absolute;left:8758;top:9351;width:435;height:525;visibility:visible" filled="f" stroked="f">
                            <v:textbox>
                              <w:txbxContent>
                                <w:p w:rsidR="00814A1B" w:rsidRDefault="00814A1B" w:rsidP="00814A1B">
                                  <w:r>
                                    <w:t>B</w:t>
                                  </w:r>
                                </w:p>
                              </w:txbxContent>
                            </v:textbox>
                          </v:shape>
                          <v:shape id="Text Box 109" o:spid="_x0000_s5288" type="#_x0000_t202" style="position:absolute;left:11000;top:8559;width:435;height:525;visibility:visible" filled="f" stroked="f">
                            <v:textbox>
                              <w:txbxContent>
                                <w:p w:rsidR="00814A1B" w:rsidRDefault="00814A1B" w:rsidP="00814A1B">
                                  <w:r>
                                    <w:t>K</w:t>
                                  </w:r>
                                </w:p>
                              </w:txbxContent>
                            </v:textbox>
                          </v:shape>
                          <v:shape id="Text Box 109" o:spid="_x0000_s5289" type="#_x0000_t202" style="position:absolute;left:7965;top:8649;width:435;height:525;visibility:visible" filled="f" stroked="f">
                            <v:textbox>
                              <w:txbxContent>
                                <w:p w:rsidR="00814A1B" w:rsidRDefault="00814A1B" w:rsidP="00814A1B">
                                  <w:r>
                                    <w:t>H</w:t>
                                  </w:r>
                                </w:p>
                              </w:txbxContent>
                            </v:textbox>
                          </v:shape>
                          <v:shape id="Text Box 109" o:spid="_x0000_s5290" type="#_x0000_t202" style="position:absolute;left:11215;top:9300;width:435;height:525;visibility:visible" filled="f" stroked="f">
                            <v:textbox>
                              <w:txbxContent>
                                <w:p w:rsidR="00814A1B" w:rsidRDefault="00814A1B" w:rsidP="00814A1B">
                                  <w:r>
                                    <w:t>E</w:t>
                                  </w:r>
                                </w:p>
                              </w:txbxContent>
                            </v:textbox>
                          </v:shape>
                        </v:group>
                      </v:group>
                    </v:group>
                  </v:group>
                </v:group>
              </v:group>
            </v:group>
          </v:group>
        </w:pict>
      </w:r>
      <w:r>
        <w:rPr>
          <w:b/>
          <w:bCs/>
        </w:rPr>
        <w:t>Đáp án</w:t>
      </w:r>
      <w:r>
        <w:rPr>
          <w:bCs/>
        </w:rPr>
        <w:t xml:space="preserve">: </w:t>
      </w:r>
      <w:r>
        <w:t xml:space="preserve">Vẽ hình đúng (0,25đ)                                                           </w:t>
      </w:r>
    </w:p>
    <w:p w:rsidR="00814A1B" w:rsidRDefault="00814A1B" w:rsidP="007708E7">
      <w:pPr>
        <w:numPr>
          <w:ilvl w:val="0"/>
          <w:numId w:val="15"/>
        </w:numPr>
        <w:spacing w:line="360" w:lineRule="auto"/>
        <w:ind w:left="0"/>
        <w:jc w:val="both"/>
        <w:rPr>
          <w:bCs/>
        </w:rPr>
      </w:pPr>
      <w:r>
        <w:rPr>
          <w:position w:val="-6"/>
        </w:rPr>
        <w:object w:dxaOrig="679" w:dyaOrig="280">
          <v:shape id="_x0000_i1054" type="#_x0000_t75" style="width:33.75pt;height:14.25pt" o:ole="">
            <v:imagedata r:id="rId62" o:title=""/>
          </v:shape>
          <o:OLEObject Type="Embed" ProgID="Equation.DSMT4" ShapeID="_x0000_i1054" DrawAspect="Content" ObjectID="_1597066432" r:id="rId63"/>
        </w:object>
      </w:r>
      <w:r>
        <w:t xml:space="preserve"> cân tại A nên </w:t>
      </w:r>
      <w:r>
        <w:rPr>
          <w:position w:val="-12"/>
        </w:rPr>
        <w:object w:dxaOrig="760" w:dyaOrig="420">
          <v:shape id="_x0000_i1055" type="#_x0000_t75" style="width:38.25pt;height:21pt" o:ole="">
            <v:imagedata r:id="rId64" o:title=""/>
          </v:shape>
          <o:OLEObject Type="Embed" ProgID="Equation.DSMT4" ShapeID="_x0000_i1055" DrawAspect="Content" ObjectID="_1597066433" r:id="rId65"/>
        </w:object>
      </w:r>
    </w:p>
    <w:p w:rsidR="00814A1B" w:rsidRDefault="00814A1B" w:rsidP="00814A1B">
      <w:pPr>
        <w:spacing w:line="360" w:lineRule="auto"/>
        <w:jc w:val="both"/>
      </w:pPr>
      <w:r>
        <w:t xml:space="preserve">Lại có </w:t>
      </w:r>
      <w:r>
        <w:rPr>
          <w:position w:val="-12"/>
        </w:rPr>
        <w:object w:dxaOrig="1400" w:dyaOrig="420">
          <v:shape id="_x0000_i1056" type="#_x0000_t75" style="width:69pt;height:21pt" o:ole="">
            <v:imagedata r:id="rId66" o:title=""/>
          </v:shape>
          <o:OLEObject Type="Embed" ProgID="Equation.DSMT4" ShapeID="_x0000_i1056" DrawAspect="Content" ObjectID="_1597066434" r:id="rId67"/>
        </w:object>
      </w:r>
      <w:r>
        <w:t xml:space="preserve"> ( hai góc kề bù)</w:t>
      </w:r>
    </w:p>
    <w:p w:rsidR="00814A1B" w:rsidRDefault="00814A1B" w:rsidP="00814A1B">
      <w:pPr>
        <w:tabs>
          <w:tab w:val="left" w:pos="5400"/>
        </w:tabs>
        <w:spacing w:line="360" w:lineRule="auto"/>
        <w:jc w:val="both"/>
      </w:pPr>
      <w:r>
        <w:rPr>
          <w:position w:val="-12"/>
        </w:rPr>
        <w:object w:dxaOrig="1420" w:dyaOrig="420">
          <v:shape id="_x0000_i1057" type="#_x0000_t75" style="width:71.25pt;height:21pt" o:ole="">
            <v:imagedata r:id="rId68" o:title=""/>
          </v:shape>
          <o:OLEObject Type="Embed" ProgID="Equation.DSMT4" ShapeID="_x0000_i1057" DrawAspect="Content" ObjectID="_1597066435" r:id="rId69"/>
        </w:object>
      </w:r>
      <w:r>
        <w:t xml:space="preserve"> ( hai góc kề bù)</w:t>
      </w:r>
      <w:r>
        <w:tab/>
      </w:r>
    </w:p>
    <w:p w:rsidR="00814A1B" w:rsidRDefault="00814A1B" w:rsidP="007708E7">
      <w:pPr>
        <w:numPr>
          <w:ilvl w:val="0"/>
          <w:numId w:val="9"/>
        </w:numPr>
        <w:spacing w:line="360" w:lineRule="auto"/>
        <w:ind w:left="0"/>
        <w:jc w:val="both"/>
      </w:pPr>
      <w:r>
        <w:rPr>
          <w:position w:val="-12"/>
        </w:rPr>
        <w:object w:dxaOrig="1440" w:dyaOrig="420">
          <v:shape id="_x0000_i1058" type="#_x0000_t75" style="width:71.25pt;height:21pt" o:ole="">
            <v:imagedata r:id="rId70" o:title=""/>
          </v:shape>
          <o:OLEObject Type="Embed" ProgID="Equation.DSMT4" ShapeID="_x0000_i1058" DrawAspect="Content" ObjectID="_1597066436" r:id="rId71"/>
        </w:object>
      </w:r>
    </w:p>
    <w:p w:rsidR="00814A1B" w:rsidRDefault="00814A1B" w:rsidP="00814A1B">
      <w:pPr>
        <w:tabs>
          <w:tab w:val="left" w:pos="8085"/>
        </w:tabs>
        <w:spacing w:line="360" w:lineRule="auto"/>
        <w:jc w:val="both"/>
        <w:rPr>
          <w:bCs/>
        </w:rPr>
      </w:pPr>
      <w:r>
        <w:rPr>
          <w:bCs/>
        </w:rPr>
        <w:t xml:space="preserve">Xét tam giác ABD và tam giác ACE có (0,5đ)                                                     </w:t>
      </w:r>
    </w:p>
    <w:p w:rsidR="00814A1B" w:rsidRDefault="00814A1B" w:rsidP="00814A1B">
      <w:pPr>
        <w:spacing w:line="360" w:lineRule="auto"/>
        <w:jc w:val="both"/>
        <w:rPr>
          <w:bCs/>
        </w:rPr>
      </w:pPr>
      <w:r>
        <w:rPr>
          <w:bCs/>
          <w:position w:val="-6"/>
        </w:rPr>
        <w:object w:dxaOrig="1240" w:dyaOrig="360">
          <v:shape id="_x0000_i1059" type="#_x0000_t75" style="width:62.25pt;height:18pt" o:ole="">
            <v:imagedata r:id="rId72" o:title=""/>
          </v:shape>
          <o:OLEObject Type="Embed" ProgID="Equation.DSMT4" ShapeID="_x0000_i1059" DrawAspect="Content" ObjectID="_1597066437" r:id="rId73"/>
        </w:object>
      </w:r>
      <w:r>
        <w:rPr>
          <w:bCs/>
        </w:rPr>
        <w:t>( giả thiết)</w:t>
      </w:r>
    </w:p>
    <w:p w:rsidR="00814A1B" w:rsidRDefault="00814A1B" w:rsidP="00814A1B">
      <w:pPr>
        <w:spacing w:line="360" w:lineRule="auto"/>
        <w:jc w:val="both"/>
        <w:rPr>
          <w:bCs/>
        </w:rPr>
      </w:pPr>
      <w:r>
        <w:rPr>
          <w:bCs/>
        </w:rPr>
        <w:t xml:space="preserve">AB=AC(tam giác ABC cân)                                                                          </w:t>
      </w:r>
    </w:p>
    <w:p w:rsidR="00814A1B" w:rsidRDefault="00814A1B" w:rsidP="00814A1B">
      <w:pPr>
        <w:tabs>
          <w:tab w:val="left" w:pos="9495"/>
        </w:tabs>
        <w:spacing w:line="360" w:lineRule="auto"/>
        <w:jc w:val="both"/>
      </w:pPr>
      <w:r>
        <w:rPr>
          <w:position w:val="-12"/>
        </w:rPr>
        <w:object w:dxaOrig="1440" w:dyaOrig="420">
          <v:shape id="_x0000_i1060" type="#_x0000_t75" style="width:71.25pt;height:21pt" o:ole="">
            <v:imagedata r:id="rId70" o:title=""/>
          </v:shape>
          <o:OLEObject Type="Embed" ProgID="Equation.DSMT4" ShapeID="_x0000_i1060" DrawAspect="Content" ObjectID="_1597066438" r:id="rId74"/>
        </w:object>
      </w:r>
      <w:r>
        <w:t>(chứng minh trên)</w:t>
      </w:r>
      <w:r>
        <w:tab/>
      </w:r>
    </w:p>
    <w:p w:rsidR="00814A1B" w:rsidRDefault="00814A1B" w:rsidP="007708E7">
      <w:pPr>
        <w:numPr>
          <w:ilvl w:val="0"/>
          <w:numId w:val="9"/>
        </w:numPr>
        <w:spacing w:line="360" w:lineRule="auto"/>
        <w:ind w:left="0"/>
        <w:jc w:val="both"/>
        <w:rPr>
          <w:bCs/>
        </w:rPr>
      </w:pPr>
      <w:r>
        <w:rPr>
          <w:position w:val="-6"/>
        </w:rPr>
        <w:object w:dxaOrig="1539" w:dyaOrig="280">
          <v:shape id="_x0000_i1061" type="#_x0000_t75" style="width:73.5pt;height:14.25pt" o:ole="">
            <v:imagedata r:id="rId75" o:title=""/>
          </v:shape>
          <o:OLEObject Type="Embed" ProgID="Equation.DSMT4" ShapeID="_x0000_i1061" DrawAspect="Content" ObjectID="_1597066439" r:id="rId76"/>
        </w:object>
      </w:r>
      <w:r>
        <w:t>(g.c.g)</w:t>
      </w:r>
    </w:p>
    <w:p w:rsidR="00814A1B" w:rsidRDefault="00814A1B" w:rsidP="007708E7">
      <w:pPr>
        <w:numPr>
          <w:ilvl w:val="0"/>
          <w:numId w:val="9"/>
        </w:numPr>
        <w:spacing w:line="360" w:lineRule="auto"/>
        <w:ind w:left="0"/>
        <w:jc w:val="both"/>
        <w:rPr>
          <w:bCs/>
          <w:lang w:val="fr-FR"/>
        </w:rPr>
      </w:pPr>
      <w:r>
        <w:rPr>
          <w:lang w:val="fr-FR"/>
        </w:rPr>
        <w:t>BD=CE( hai cạnh tương ứng)</w:t>
      </w:r>
    </w:p>
    <w:p w:rsidR="00814A1B" w:rsidRPr="006364A6" w:rsidRDefault="00814A1B" w:rsidP="00814A1B">
      <w:pPr>
        <w:spacing w:line="360" w:lineRule="auto"/>
        <w:jc w:val="both"/>
        <w:rPr>
          <w:color w:val="FF0000"/>
        </w:rPr>
      </w:pPr>
      <w:r w:rsidRPr="006364A6">
        <w:rPr>
          <w:color w:val="FF0000"/>
        </w:rPr>
        <w:t xml:space="preserve">b) </w:t>
      </w:r>
      <w:r w:rsidRPr="006364A6">
        <w:rPr>
          <w:color w:val="FF0000"/>
          <w:position w:val="-6"/>
        </w:rPr>
        <w:object w:dxaOrig="1539" w:dyaOrig="280">
          <v:shape id="_x0000_i1062" type="#_x0000_t75" style="width:73.5pt;height:14.25pt" o:ole="">
            <v:imagedata r:id="rId75" o:title=""/>
          </v:shape>
          <o:OLEObject Type="Embed" ProgID="Equation.DSMT4" ShapeID="_x0000_i1062" DrawAspect="Content" ObjectID="_1597066440" r:id="rId77"/>
        </w:object>
      </w:r>
      <w:r w:rsidRPr="006364A6">
        <w:rPr>
          <w:color w:val="FF0000"/>
        </w:rPr>
        <w:t>(cm a) =&gt;</w:t>
      </w:r>
      <w:r w:rsidRPr="006364A6">
        <w:rPr>
          <w:color w:val="FF0000"/>
          <w:position w:val="-4"/>
        </w:rPr>
        <w:object w:dxaOrig="680" w:dyaOrig="340">
          <v:shape id="_x0000_i1063" type="#_x0000_t75" style="width:34.5pt;height:17.25pt" o:ole="">
            <v:imagedata r:id="rId78" o:title=""/>
          </v:shape>
          <o:OLEObject Type="Embed" ProgID="Equation.DSMT4" ShapeID="_x0000_i1063" DrawAspect="Content" ObjectID="_1597066441" r:id="rId79"/>
        </w:object>
      </w:r>
      <w:r w:rsidRPr="006364A6">
        <w:rPr>
          <w:color w:val="FF0000"/>
        </w:rPr>
        <w:t xml:space="preserve"> (hai góc tương ứng)</w:t>
      </w:r>
    </w:p>
    <w:p w:rsidR="00814A1B" w:rsidRPr="006364A6" w:rsidRDefault="00814A1B" w:rsidP="00814A1B">
      <w:pPr>
        <w:spacing w:line="360" w:lineRule="auto"/>
        <w:jc w:val="both"/>
        <w:rPr>
          <w:color w:val="FF0000"/>
        </w:rPr>
      </w:pPr>
      <w:r w:rsidRPr="006364A6">
        <w:rPr>
          <w:color w:val="FF0000"/>
        </w:rPr>
        <w:t>Xét tam giác BHD và tam giác CKE có:</w:t>
      </w:r>
    </w:p>
    <w:p w:rsidR="00814A1B" w:rsidRPr="006364A6" w:rsidRDefault="00814A1B" w:rsidP="00814A1B">
      <w:pPr>
        <w:spacing w:line="360" w:lineRule="auto"/>
        <w:jc w:val="both"/>
        <w:rPr>
          <w:bCs/>
          <w:color w:val="FF0000"/>
        </w:rPr>
      </w:pPr>
      <w:r w:rsidRPr="006364A6">
        <w:rPr>
          <w:color w:val="FF0000"/>
        </w:rPr>
        <w:lastRenderedPageBreak/>
        <w:t>BD=CE</w:t>
      </w:r>
      <w:r w:rsidRPr="006364A6">
        <w:rPr>
          <w:bCs/>
          <w:color w:val="FF0000"/>
        </w:rPr>
        <w:t>(cmt)</w:t>
      </w:r>
    </w:p>
    <w:p w:rsidR="00814A1B" w:rsidRPr="006364A6" w:rsidRDefault="00814A1B" w:rsidP="00814A1B">
      <w:pPr>
        <w:spacing w:line="360" w:lineRule="auto"/>
        <w:jc w:val="both"/>
        <w:rPr>
          <w:color w:val="FF0000"/>
        </w:rPr>
      </w:pPr>
      <w:r w:rsidRPr="006364A6">
        <w:rPr>
          <w:color w:val="FF0000"/>
          <w:position w:val="-4"/>
        </w:rPr>
        <w:object w:dxaOrig="680" w:dyaOrig="340">
          <v:shape id="_x0000_i1064" type="#_x0000_t75" style="width:34.5pt;height:17.25pt" o:ole="">
            <v:imagedata r:id="rId78" o:title=""/>
          </v:shape>
          <o:OLEObject Type="Embed" ProgID="Equation.DSMT4" ShapeID="_x0000_i1064" DrawAspect="Content" ObjectID="_1597066442" r:id="rId80"/>
        </w:object>
      </w:r>
      <w:r w:rsidRPr="006364A6">
        <w:rPr>
          <w:color w:val="FF0000"/>
        </w:rPr>
        <w:t>( cmt)</w:t>
      </w:r>
    </w:p>
    <w:p w:rsidR="00814A1B" w:rsidRPr="006364A6" w:rsidRDefault="00814A1B" w:rsidP="007708E7">
      <w:pPr>
        <w:numPr>
          <w:ilvl w:val="0"/>
          <w:numId w:val="9"/>
        </w:numPr>
        <w:spacing w:line="360" w:lineRule="auto"/>
        <w:ind w:left="0"/>
        <w:jc w:val="both"/>
        <w:rPr>
          <w:color w:val="FF0000"/>
        </w:rPr>
      </w:pPr>
      <w:r w:rsidRPr="006364A6">
        <w:rPr>
          <w:color w:val="FF0000"/>
          <w:position w:val="-6"/>
        </w:rPr>
        <w:object w:dxaOrig="1578" w:dyaOrig="280">
          <v:shape id="_x0000_i1065" type="#_x0000_t75" style="width:75pt;height:14.25pt" o:ole="">
            <v:imagedata r:id="rId81" o:title=""/>
          </v:shape>
          <o:OLEObject Type="Embed" ProgID="Equation.DSMT4" ShapeID="_x0000_i1065" DrawAspect="Content" ObjectID="_1597066443" r:id="rId82"/>
        </w:object>
      </w:r>
      <w:r w:rsidRPr="006364A6">
        <w:rPr>
          <w:color w:val="FF0000"/>
        </w:rPr>
        <w:t>( cạnh huyền – góc nhọn)</w:t>
      </w:r>
    </w:p>
    <w:p w:rsidR="00814A1B" w:rsidRPr="006364A6" w:rsidRDefault="00814A1B" w:rsidP="007708E7">
      <w:pPr>
        <w:numPr>
          <w:ilvl w:val="0"/>
          <w:numId w:val="9"/>
        </w:numPr>
        <w:spacing w:line="360" w:lineRule="auto"/>
        <w:ind w:left="0"/>
        <w:jc w:val="both"/>
        <w:rPr>
          <w:color w:val="FF0000"/>
        </w:rPr>
      </w:pPr>
      <w:r w:rsidRPr="006364A6">
        <w:rPr>
          <w:color w:val="FF0000"/>
        </w:rPr>
        <w:t>BH =CK                             0,5đ</w:t>
      </w:r>
    </w:p>
    <w:p w:rsidR="00814A1B" w:rsidRPr="00D05528" w:rsidRDefault="00814A1B" w:rsidP="00814A1B">
      <w:pPr>
        <w:spacing w:line="360" w:lineRule="auto"/>
        <w:jc w:val="center"/>
        <w:rPr>
          <w:b/>
          <w:szCs w:val="28"/>
          <w:lang w:val="fr-FR"/>
        </w:rPr>
      </w:pPr>
    </w:p>
    <w:p w:rsidR="00D05528" w:rsidRPr="00D05528" w:rsidRDefault="00D05528" w:rsidP="00814A1B">
      <w:pPr>
        <w:spacing w:line="360" w:lineRule="auto"/>
        <w:jc w:val="center"/>
        <w:rPr>
          <w:szCs w:val="28"/>
          <w:lang w:val="fr-FR"/>
        </w:rPr>
      </w:pPr>
      <w:r w:rsidRPr="00D05528">
        <w:rPr>
          <w:b/>
          <w:szCs w:val="28"/>
          <w:lang w:val="fr-FR"/>
        </w:rPr>
        <w:t>IV. VẬN DỤNG CAO</w:t>
      </w:r>
    </w:p>
    <w:p w:rsidR="00814A1B" w:rsidRPr="00814A1B" w:rsidRDefault="00814A1B" w:rsidP="00814A1B">
      <w:pPr>
        <w:spacing w:line="360" w:lineRule="auto"/>
        <w:jc w:val="both"/>
        <w:rPr>
          <w:b/>
          <w:i/>
          <w:iCs/>
          <w:lang w:val="fr-FR"/>
        </w:rPr>
      </w:pPr>
      <w:r w:rsidRPr="00814A1B">
        <w:rPr>
          <w:b/>
          <w:bCs/>
          <w:u w:val="single"/>
          <w:lang w:val="fr-FR"/>
        </w:rPr>
        <w:t xml:space="preserve">Câu 1: </w:t>
      </w:r>
      <w:r w:rsidRPr="00814A1B">
        <w:rPr>
          <w:b/>
          <w:i/>
          <w:iCs/>
          <w:lang w:val="fr-FR"/>
        </w:rPr>
        <w:t>Cho tam giác ABC có M là trung điểm của BC và AM là tia phân giác của góc A.  Chứng minh rằng: tam giác ABC là tam giác cân</w:t>
      </w:r>
    </w:p>
    <w:p w:rsidR="00814A1B" w:rsidRPr="00814A1B" w:rsidRDefault="00814A1B" w:rsidP="00814A1B">
      <w:pPr>
        <w:spacing w:line="360" w:lineRule="auto"/>
        <w:jc w:val="both"/>
        <w:rPr>
          <w:bCs/>
          <w:lang w:val="fr-FR"/>
        </w:rPr>
      </w:pPr>
      <w:r w:rsidRPr="00814A1B">
        <w:rPr>
          <w:b/>
          <w:bCs/>
          <w:lang w:val="fr-FR"/>
        </w:rPr>
        <w:t>Đáp án:</w:t>
      </w:r>
      <w:r w:rsidRPr="00814A1B">
        <w:rPr>
          <w:bCs/>
          <w:lang w:val="fr-FR"/>
        </w:rPr>
        <w:t xml:space="preserve"> Vẽ đúng hình (0,25đ)</w:t>
      </w:r>
    </w:p>
    <w:p w:rsidR="00814A1B" w:rsidRPr="00814A1B" w:rsidRDefault="00814A1B" w:rsidP="00814A1B">
      <w:pPr>
        <w:spacing w:line="360" w:lineRule="auto"/>
        <w:jc w:val="both"/>
        <w:rPr>
          <w:bCs/>
          <w:lang w:val="fr-FR"/>
        </w:rPr>
      </w:pPr>
      <w:r w:rsidRPr="00814A1B">
        <w:rPr>
          <w:bCs/>
          <w:lang w:val="fr-FR"/>
        </w:rPr>
        <w:t>-Từ M kẻ MH vuông góc với AB(H</w:t>
      </w:r>
      <w:r>
        <w:rPr>
          <w:bCs/>
          <w:position w:val="-4"/>
        </w:rPr>
        <w:object w:dxaOrig="200" w:dyaOrig="200">
          <v:shape id="_x0000_i1066" type="#_x0000_t75" style="width:9.75pt;height:9.75pt" o:ole="">
            <v:imagedata r:id="rId83" o:title=""/>
          </v:shape>
          <o:OLEObject Type="Embed" ProgID="Equation.DSMT4" ShapeID="_x0000_i1066" DrawAspect="Content" ObjectID="_1597066444" r:id="rId84"/>
        </w:object>
      </w:r>
      <w:r w:rsidRPr="00814A1B">
        <w:rPr>
          <w:bCs/>
          <w:lang w:val="fr-FR"/>
        </w:rPr>
        <w:t xml:space="preserve"> AB)</w:t>
      </w:r>
    </w:p>
    <w:p w:rsidR="00814A1B" w:rsidRPr="00814A1B" w:rsidRDefault="00814A1B" w:rsidP="00814A1B">
      <w:pPr>
        <w:tabs>
          <w:tab w:val="left" w:pos="6705"/>
        </w:tabs>
        <w:spacing w:line="360" w:lineRule="auto"/>
        <w:jc w:val="both"/>
        <w:rPr>
          <w:bCs/>
          <w:lang w:val="fr-FR"/>
        </w:rPr>
      </w:pPr>
      <w:r w:rsidRPr="00814A1B">
        <w:rPr>
          <w:bCs/>
          <w:lang w:val="fr-FR"/>
        </w:rPr>
        <w:t>Từ M kẻ MK vuông góc với AC(K</w:t>
      </w:r>
      <w:r>
        <w:rPr>
          <w:bCs/>
          <w:position w:val="-4"/>
        </w:rPr>
        <w:object w:dxaOrig="200" w:dyaOrig="200">
          <v:shape id="_x0000_i1067" type="#_x0000_t75" style="width:9.75pt;height:9.75pt" o:ole="">
            <v:imagedata r:id="rId83" o:title=""/>
          </v:shape>
          <o:OLEObject Type="Embed" ProgID="Equation.DSMT4" ShapeID="_x0000_i1067" DrawAspect="Content" ObjectID="_1597066445" r:id="rId85"/>
        </w:object>
      </w:r>
      <w:r w:rsidRPr="00814A1B">
        <w:rPr>
          <w:bCs/>
          <w:lang w:val="fr-FR"/>
        </w:rPr>
        <w:t xml:space="preserve"> AC)</w:t>
      </w:r>
      <w:r w:rsidRPr="00814A1B">
        <w:rPr>
          <w:bCs/>
          <w:lang w:val="fr-FR"/>
        </w:rPr>
        <w:tab/>
        <w:t xml:space="preserve">  0,25đ</w:t>
      </w:r>
    </w:p>
    <w:p w:rsidR="00814A1B" w:rsidRDefault="00814A1B" w:rsidP="00814A1B">
      <w:pPr>
        <w:spacing w:line="360" w:lineRule="auto"/>
        <w:jc w:val="both"/>
        <w:rPr>
          <w:bCs/>
          <w:lang w:val="fr-FR"/>
        </w:rPr>
      </w:pPr>
      <w:r w:rsidRPr="00814A1B">
        <w:rPr>
          <w:bCs/>
          <w:lang w:val="fr-FR"/>
        </w:rPr>
        <w:t xml:space="preserve">Xét tam giác AMH và tam giác AMK có:                                           </w:t>
      </w:r>
    </w:p>
    <w:p w:rsidR="00814A1B" w:rsidRPr="00814A1B" w:rsidRDefault="00814A1B" w:rsidP="00814A1B">
      <w:pPr>
        <w:spacing w:line="360" w:lineRule="auto"/>
        <w:jc w:val="both"/>
        <w:rPr>
          <w:bCs/>
          <w:lang w:val="fr-FR"/>
        </w:rPr>
      </w:pPr>
      <w:r>
        <w:rPr>
          <w:bCs/>
          <w:lang w:val="fr-FR"/>
        </w:rPr>
        <w:t xml:space="preserve">                                                                                                           </w:t>
      </w:r>
      <w:r w:rsidRPr="00814A1B">
        <w:rPr>
          <w:bCs/>
          <w:lang w:val="fr-FR"/>
        </w:rPr>
        <w:t>A</w:t>
      </w:r>
    </w:p>
    <w:p w:rsidR="00814A1B" w:rsidRDefault="00814A1B" w:rsidP="00814A1B">
      <w:pPr>
        <w:spacing w:line="360" w:lineRule="auto"/>
        <w:jc w:val="both"/>
        <w:rPr>
          <w:bCs/>
        </w:rPr>
      </w:pPr>
      <w:r>
        <w:rPr>
          <w:sz w:val="24"/>
        </w:rPr>
        <w:pict>
          <v:group id="_x0000_s5328" style="position:absolute;left:0;text-align:left;margin-left:323.55pt;margin-top:14.4pt;width:169.7pt;height:109.2pt;z-index:251748352" coordorigin="8002,10445" coordsize="3394,2184">
            <v:shape id="Text Box 130" o:spid="_x0000_s5329" type="#_x0000_t202" style="position:absolute;left:9720;top:10816;width:255;height:402;visibility:visible" stroked="f">
              <v:textbox>
                <w:txbxContent>
                  <w:p w:rsidR="00814A1B" w:rsidRDefault="00814A1B" w:rsidP="00814A1B">
                    <w:r>
                      <w:t>2</w:t>
                    </w:r>
                  </w:p>
                </w:txbxContent>
              </v:textbox>
            </v:shape>
            <v:group id="_x0000_s5330" style="position:absolute;left:8002;top:10445;width:3394;height:2184" coordorigin="8002,10445" coordsize="3394,2184">
              <v:shape id="Text Box 129" o:spid="_x0000_s5331" type="#_x0000_t202" style="position:absolute;left:9330;top:10756;width:315;height:338;visibility:visible" stroked="f">
                <v:textbox>
                  <w:txbxContent>
                    <w:p w:rsidR="00814A1B" w:rsidRDefault="00814A1B" w:rsidP="00814A1B">
                      <w:r>
                        <w:t>1</w:t>
                      </w:r>
                    </w:p>
                  </w:txbxContent>
                </v:textbox>
              </v:shape>
              <v:group id="_x0000_s5332" style="position:absolute;left:8002;top:10445;width:3394;height:2184" coordorigin="7942,10354" coordsize="3394,2184">
                <v:shape id="Arc 128" o:spid="_x0000_s5333" style="position:absolute;left:9707;top:10545;width:71;height:165;rotation:7665199fd;flip:y;visibility:visible" coordsize="21600,21600" o:spt="100" adj="0,,0" path="m16774,39175nfc6958,36926,,28192,,18122,-1,10803,3706,3982,9846,-1em16774,39175nsc6958,36926,,28192,,18122,-1,10803,3706,3982,9846,-1l21600,18122,16774,39175xe" filled="f">
                  <v:stroke joinstyle="round"/>
                  <v:formulas/>
                  <v:path arrowok="t" o:extrusionok="f" o:connecttype="custom" o:connectlocs="35012,104775;20553,0;45085,48467" o:connectangles="0,0,0" textboxrect="3163,3163,18437,18437"/>
                </v:shape>
                <v:group id="_x0000_s5334" style="position:absolute;left:7942;top:10354;width:3394;height:2184" coordorigin="7942,10353" coordsize="3394,2184">
                  <v:shape id="Arc 127" o:spid="_x0000_s5335" style="position:absolute;left:9512;top:10575;width:132;height:165;rotation:4522031fd;flip:y;visibility:visible" coordsize="21600,21600" o:spt="100" adj="0,,0" path="m16774,39175nfc6958,36926,,28192,,18122,-1,10803,3706,3982,9846,-1em16774,39175nsc6958,36926,,28192,,18122,-1,10803,3706,3982,9846,-1l21600,18122,16774,39175xe" filled="f">
                    <v:stroke joinstyle="round"/>
                    <v:formulas/>
                    <v:path arrowok="t" o:extrusionok="f" o:connecttype="custom" o:connectlocs="65092,104775;38212,0;83820,48467" o:connectangles="0,0,0" textboxrect="3163,3163,18437,18437"/>
                  </v:shape>
                  <v:group id="_x0000_s5336" style="position:absolute;left:7942;top:10353;width:3394;height:2184" coordorigin="8652,10264" coordsize="3394,2184">
                    <v:group id="_x0000_s5337" style="position:absolute;left:8652;top:10264;width:3394;height:2184" coordorigin="8652,10264" coordsize="3394,2184">
                      <v:shape id="AutoShape 123" o:spid="_x0000_s5338" type="#_x0000_t32" style="position:absolute;left:11125;top:11405;width:67;height:75;flip:x y;visibility:visible"/>
                      <v:shape id="AutoShape 124" o:spid="_x0000_s5339" type="#_x0000_t32" style="position:absolute;left:11125;top:11315;width:100;height:90;flip:y;visibility:visible"/>
                      <v:group id="_x0000_s5340" style="position:absolute;left:8652;top:10264;width:3394;height:2184" coordorigin="8652,10264" coordsize="3394,2184">
                        <v:shape id="AutoShape 119" o:spid="_x0000_s5341" type="#_x0000_t5" style="position:absolute;left:8652;top:10265;width:3394;height:2085;visibility:visible" filled="f"/>
                        <v:shape id="AutoShape 120" o:spid="_x0000_s5342" type="#_x0000_t32" style="position:absolute;left:10355;top:10264;width:1;height:2085;visibility:visible"/>
                        <v:shape id="AutoShape 121" o:spid="_x0000_s5343" type="#_x0000_t32" style="position:absolute;left:9470;top:11375;width:900;height:975;flip:x y;visibility:visible"/>
                        <v:shape id="AutoShape 122" o:spid="_x0000_s5344" type="#_x0000_t32" style="position:absolute;left:10370;top:11405;width:910;height:945;flip:y;visibility:visible"/>
                        <v:shape id="AutoShape 125" o:spid="_x0000_s5345" type="#_x0000_t32" style="position:absolute;left:9499;top:12255;width:1;height:183;visibility:visible"/>
                        <v:shape id="AutoShape 126" o:spid="_x0000_s5346" type="#_x0000_t32" style="position:absolute;left:11125;top:12255;width:1;height:193;visibility:visible"/>
                      </v:group>
                    </v:group>
                    <v:rect id="_x0000_s5347" style="position:absolute;left:9477;top:11314;width:83;height:105;rotation:3158146fd"/>
                  </v:group>
                </v:group>
              </v:group>
            </v:group>
          </v:group>
        </w:pict>
      </w:r>
      <w:r>
        <w:rPr>
          <w:bCs/>
        </w:rPr>
        <w:t>AM chung</w:t>
      </w:r>
    </w:p>
    <w:p w:rsidR="00814A1B" w:rsidRDefault="00814A1B" w:rsidP="00814A1B">
      <w:pPr>
        <w:spacing w:line="360" w:lineRule="auto"/>
        <w:jc w:val="both"/>
        <w:rPr>
          <w:bCs/>
        </w:rPr>
      </w:pPr>
      <w:r>
        <w:rPr>
          <w:bCs/>
          <w:position w:val="-12"/>
        </w:rPr>
        <w:object w:dxaOrig="780" w:dyaOrig="420">
          <v:shape id="_x0000_i1068" type="#_x0000_t75" style="width:39pt;height:21pt" o:ole="">
            <v:imagedata r:id="rId86" o:title=""/>
          </v:shape>
          <o:OLEObject Type="Embed" ProgID="Equation.DSMT4" ShapeID="_x0000_i1068" DrawAspect="Content" ObjectID="_1597066446" r:id="rId87"/>
        </w:object>
      </w:r>
      <w:r>
        <w:rPr>
          <w:bCs/>
        </w:rPr>
        <w:t xml:space="preserve"> (AM là tia phân giác)</w:t>
      </w:r>
    </w:p>
    <w:p w:rsidR="00814A1B" w:rsidRDefault="00814A1B" w:rsidP="007708E7">
      <w:pPr>
        <w:numPr>
          <w:ilvl w:val="0"/>
          <w:numId w:val="9"/>
        </w:numPr>
        <w:spacing w:line="360" w:lineRule="auto"/>
        <w:ind w:left="0"/>
        <w:jc w:val="both"/>
        <w:rPr>
          <w:bCs/>
        </w:rPr>
      </w:pPr>
      <w:r>
        <w:rPr>
          <w:bCs/>
          <w:position w:val="-4"/>
        </w:rPr>
        <w:object w:dxaOrig="1701" w:dyaOrig="260">
          <v:shape id="_x0000_i1069" type="#_x0000_t75" style="width:84pt;height:12.75pt" o:ole="">
            <v:imagedata r:id="rId88" o:title=""/>
          </v:shape>
          <o:OLEObject Type="Embed" ProgID="Equation.DSMT4" ShapeID="_x0000_i1069" DrawAspect="Content" ObjectID="_1597066447" r:id="rId89"/>
        </w:object>
      </w:r>
      <w:r>
        <w:rPr>
          <w:bCs/>
        </w:rPr>
        <w:t xml:space="preserve"> (cạnh huyền – góc nhọn)                         </w:t>
      </w:r>
    </w:p>
    <w:p w:rsidR="00814A1B" w:rsidRDefault="00814A1B" w:rsidP="00814A1B">
      <w:pPr>
        <w:spacing w:line="360" w:lineRule="auto"/>
        <w:jc w:val="both"/>
        <w:rPr>
          <w:bCs/>
        </w:rPr>
      </w:pPr>
      <w:r>
        <w:rPr>
          <w:bCs/>
        </w:rPr>
        <w:t xml:space="preserve">                                                                                            H                                  K</w:t>
      </w:r>
    </w:p>
    <w:p w:rsidR="00814A1B" w:rsidRDefault="00814A1B" w:rsidP="007708E7">
      <w:pPr>
        <w:numPr>
          <w:ilvl w:val="0"/>
          <w:numId w:val="9"/>
        </w:numPr>
        <w:spacing w:line="360" w:lineRule="auto"/>
        <w:ind w:left="0"/>
        <w:jc w:val="both"/>
        <w:rPr>
          <w:bCs/>
        </w:rPr>
      </w:pPr>
      <w:r>
        <w:rPr>
          <w:bCs/>
        </w:rPr>
        <w:t>MH=MK( hai cạnh tương ứng)         0,25đ</w:t>
      </w:r>
    </w:p>
    <w:p w:rsidR="00814A1B" w:rsidRDefault="00814A1B" w:rsidP="00814A1B">
      <w:pPr>
        <w:spacing w:line="360" w:lineRule="auto"/>
        <w:jc w:val="both"/>
        <w:rPr>
          <w:bCs/>
        </w:rPr>
      </w:pPr>
      <w:r>
        <w:rPr>
          <w:bCs/>
        </w:rPr>
        <w:t>Xét tam giác MHB và tam giác MKC có:</w:t>
      </w:r>
    </w:p>
    <w:p w:rsidR="00814A1B" w:rsidRPr="00814A1B" w:rsidRDefault="00814A1B" w:rsidP="00814A1B">
      <w:pPr>
        <w:spacing w:line="360" w:lineRule="auto"/>
        <w:jc w:val="both"/>
        <w:rPr>
          <w:bCs/>
        </w:rPr>
      </w:pPr>
      <w:r w:rsidRPr="00814A1B">
        <w:rPr>
          <w:bCs/>
        </w:rPr>
        <w:t xml:space="preserve">MH = MK (cmt)                                                    </w:t>
      </w:r>
      <w:r>
        <w:rPr>
          <w:bCs/>
        </w:rPr>
        <w:t xml:space="preserve">  </w:t>
      </w:r>
      <w:r w:rsidRPr="00814A1B">
        <w:rPr>
          <w:bCs/>
        </w:rPr>
        <w:t xml:space="preserve"> B                     M                    C</w:t>
      </w:r>
    </w:p>
    <w:p w:rsidR="00814A1B" w:rsidRDefault="00814A1B" w:rsidP="00814A1B">
      <w:pPr>
        <w:spacing w:line="360" w:lineRule="auto"/>
        <w:jc w:val="both"/>
        <w:rPr>
          <w:bCs/>
        </w:rPr>
      </w:pPr>
      <w:r>
        <w:rPr>
          <w:bCs/>
        </w:rPr>
        <w:t>BM = MC (M là trung điểm BC)</w:t>
      </w:r>
    </w:p>
    <w:p w:rsidR="00814A1B" w:rsidRDefault="00814A1B" w:rsidP="007708E7">
      <w:pPr>
        <w:numPr>
          <w:ilvl w:val="0"/>
          <w:numId w:val="9"/>
        </w:numPr>
        <w:spacing w:line="360" w:lineRule="auto"/>
        <w:ind w:left="0"/>
        <w:jc w:val="both"/>
        <w:rPr>
          <w:bCs/>
        </w:rPr>
      </w:pPr>
      <w:r>
        <w:rPr>
          <w:bCs/>
          <w:position w:val="-6"/>
        </w:rPr>
        <w:object w:dxaOrig="1659" w:dyaOrig="280">
          <v:shape id="_x0000_i1070" type="#_x0000_t75" style="width:83.25pt;height:14.25pt" o:ole="">
            <v:imagedata r:id="rId90" o:title=""/>
          </v:shape>
          <o:OLEObject Type="Embed" ProgID="Equation.DSMT4" ShapeID="_x0000_i1070" DrawAspect="Content" ObjectID="_1597066448" r:id="rId91"/>
        </w:object>
      </w:r>
      <w:r>
        <w:rPr>
          <w:bCs/>
        </w:rPr>
        <w:t>(cạnh huyền – cạnh góc vuông)</w:t>
      </w:r>
    </w:p>
    <w:p w:rsidR="00814A1B" w:rsidRDefault="00814A1B" w:rsidP="007708E7">
      <w:pPr>
        <w:numPr>
          <w:ilvl w:val="0"/>
          <w:numId w:val="9"/>
        </w:numPr>
        <w:spacing w:line="360" w:lineRule="auto"/>
        <w:ind w:left="0"/>
        <w:jc w:val="both"/>
        <w:rPr>
          <w:bCs/>
        </w:rPr>
      </w:pPr>
      <w:r>
        <w:rPr>
          <w:bCs/>
          <w:position w:val="-6"/>
        </w:rPr>
        <w:object w:dxaOrig="639" w:dyaOrig="360">
          <v:shape id="_x0000_i1071" type="#_x0000_t75" style="width:32.25pt;height:18pt" o:ole="">
            <v:imagedata r:id="rId92" o:title=""/>
          </v:shape>
          <o:OLEObject Type="Embed" ProgID="Equation.DSMT4" ShapeID="_x0000_i1071" DrawAspect="Content" ObjectID="_1597066449" r:id="rId93"/>
        </w:object>
      </w:r>
      <w:r>
        <w:rPr>
          <w:bCs/>
        </w:rPr>
        <w:t xml:space="preserve"> =&gt; tam giác ABC là tam giác cân tại A     0,25đ</w:t>
      </w:r>
    </w:p>
    <w:p w:rsidR="00814A1B" w:rsidRPr="00040CB9" w:rsidRDefault="00814A1B" w:rsidP="00814A1B">
      <w:pPr>
        <w:spacing w:line="360" w:lineRule="auto"/>
        <w:jc w:val="both"/>
        <w:rPr>
          <w:b/>
          <w:i/>
          <w:iCs/>
        </w:rPr>
      </w:pPr>
      <w:r>
        <w:rPr>
          <w:b/>
          <w:bCs/>
          <w:u w:val="single"/>
        </w:rPr>
        <w:t>Câu 2</w:t>
      </w:r>
      <w:r>
        <w:rPr>
          <w:bCs/>
        </w:rPr>
        <w:t>:</w:t>
      </w:r>
      <w:r w:rsidRPr="00040CB9">
        <w:rPr>
          <w:b/>
          <w:i/>
          <w:iCs/>
        </w:rPr>
        <w:t>Cho tam giác ABC vuông tại A ở miền ngoài tam giác vẽ các tam giác vuông cân ABD và ACF (AB= BD; AC=CF). Chứng minh rằng: A, D, F thẳng hàng</w:t>
      </w:r>
    </w:p>
    <w:p w:rsidR="00814A1B" w:rsidRDefault="00814A1B" w:rsidP="00814A1B">
      <w:pPr>
        <w:spacing w:line="360" w:lineRule="auto"/>
        <w:jc w:val="both"/>
        <w:rPr>
          <w:bCs/>
        </w:rPr>
      </w:pPr>
      <w:r>
        <w:rPr>
          <w:b/>
          <w:bCs/>
        </w:rPr>
        <w:lastRenderedPageBreak/>
        <w:t>Đáp án</w:t>
      </w:r>
      <w:r>
        <w:rPr>
          <w:bCs/>
        </w:rPr>
        <w:t>:Vẽ hình chính xác (0,25đ)</w:t>
      </w:r>
    </w:p>
    <w:p w:rsidR="00814A1B" w:rsidRDefault="00814A1B" w:rsidP="00814A1B">
      <w:pPr>
        <w:spacing w:line="360" w:lineRule="auto"/>
        <w:jc w:val="both"/>
        <w:rPr>
          <w:bCs/>
        </w:rPr>
      </w:pPr>
      <w:r>
        <w:rPr>
          <w:bCs/>
        </w:rPr>
        <w:t>Do tam giác ABD và tam giác ACF vuông cân nên:</w:t>
      </w:r>
    </w:p>
    <w:p w:rsidR="00814A1B" w:rsidRDefault="00814A1B" w:rsidP="007708E7">
      <w:pPr>
        <w:numPr>
          <w:ilvl w:val="0"/>
          <w:numId w:val="9"/>
        </w:numPr>
        <w:spacing w:line="360" w:lineRule="auto"/>
        <w:ind w:left="0"/>
        <w:jc w:val="both"/>
        <w:rPr>
          <w:b/>
          <w:bCs/>
          <w:u w:val="single"/>
        </w:rPr>
      </w:pPr>
      <w:r>
        <w:rPr>
          <w:bCs/>
          <w:position w:val="-6"/>
        </w:rPr>
        <w:object w:dxaOrig="1820" w:dyaOrig="360">
          <v:shape id="_x0000_i1072" type="#_x0000_t75" style="width:90pt;height:18pt" o:ole="">
            <v:imagedata r:id="rId94" o:title=""/>
          </v:shape>
          <o:OLEObject Type="Embed" ProgID="Equation.DSMT4" ShapeID="_x0000_i1072" DrawAspect="Content" ObjectID="_1597066450" r:id="rId95"/>
        </w:object>
      </w:r>
      <w:r>
        <w:rPr>
          <w:bCs/>
        </w:rPr>
        <w:t xml:space="preserve">                        0,5đ                D                  B</w:t>
      </w:r>
    </w:p>
    <w:p w:rsidR="00814A1B" w:rsidRDefault="00814A1B" w:rsidP="00814A1B">
      <w:pPr>
        <w:spacing w:line="360" w:lineRule="auto"/>
        <w:jc w:val="both"/>
        <w:rPr>
          <w:bCs/>
        </w:rPr>
      </w:pPr>
      <w:r>
        <w:rPr>
          <w:sz w:val="24"/>
        </w:rPr>
        <w:pict>
          <v:group id="_x0000_s5292" style="position:absolute;left:0;text-align:left;margin-left:329.3pt;margin-top:6.3pt;width:158.15pt;height:130.6pt;z-index:251728896" coordorigin="8117,2928" coordsize="3163,2612">
            <v:group id="_x0000_s5293" style="position:absolute;left:8117;top:2928;width:3163;height:2612" coordorigin="8117,2928" coordsize="3163,2612">
              <v:group id="_x0000_s5294" style="position:absolute;left:8117;top:2928;width:3163;height:2612" coordorigin="8495,2928" coordsize="3163,2612">
                <v:group id="_x0000_s5295" style="position:absolute;left:8495;top:2928;width:3104;height:2612" coordorigin="8495,2928" coordsize="3104,2612">
                  <v:group id="_x0000_s5296" style="position:absolute;left:8495;top:2988;width:3104;height:2552" coordorigin="8495,2988" coordsize="3104,2552">
                    <v:shape id="AutoShape 133" o:spid="_x0000_s5297" type="#_x0000_t6" style="position:absolute;left:8495;top:2988;width:1552;height:1276;rotation:180;visibility:visible"/>
                    <v:shape id="AutoShape 134" o:spid="_x0000_s5298" type="#_x0000_t6" style="position:absolute;left:10047;top:4264;width:1552;height:1276;rotation:180;visibility:visible"/>
                    <v:shape id="AutoShape 135" o:spid="_x0000_s5299" type="#_x0000_t32" style="position:absolute;left:10047;top:2988;width:1552;height:1276;visibility:visible"/>
                  </v:group>
                  <v:shape id="AutoShape 136" o:spid="_x0000_s5300" type="#_x0000_t32" style="position:absolute;left:9305;top:2928;width:8;height:120;visibility:visible"/>
                  <v:shape id="AutoShape 137" o:spid="_x0000_s5301" type="#_x0000_t32" style="position:absolute;left:10827;top:4196;width:8;height:120;visibility:visible"/>
                  <v:shape id="AutoShape 138" o:spid="_x0000_s5302" type="#_x0000_t32" style="position:absolute;left:9979;top:3634;width:135;height:0;visibility:visible"/>
                </v:group>
                <v:shape id="AutoShape 140" o:spid="_x0000_s5303" type="#_x0000_t32" style="position:absolute;left:11523;top:4914;width:135;height:0;visibility:visible"/>
              </v:group>
              <v:group id="_x0000_s5304" style="position:absolute;left:9565;top:2988;width:100;height:95" coordorigin="9940,2988" coordsize="100,95">
                <v:shape id="AutoShape 142" o:spid="_x0000_s5305" type="#_x0000_t32" style="position:absolute;left:9945;top:2988;width:0;height:88;visibility:visible"/>
                <v:shape id="AutoShape 143" o:spid="_x0000_s5306" type="#_x0000_t32" style="position:absolute;left:9940;top:3083;width:100;height:0;flip:x;visibility:visible"/>
              </v:group>
            </v:group>
            <v:group id="_x0000_s5307" style="position:absolute;left:11124;top:4278;width:100;height:95" coordorigin="11499,4278" coordsize="100,95">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44" o:spid="_x0000_s5308" type="#_x0000_t34" style="position:absolute;left:11461;top:4321;width:88;height:1;rotation:90;flip:x;visibility:visible" adj=",92404800,-2823709"/>
              <v:shape id="AutoShape 145" o:spid="_x0000_s5309" type="#_x0000_t32" style="position:absolute;left:11499;top:4373;width:100;height:0;flip:x;visibility:visible"/>
            </v:group>
          </v:group>
        </w:pict>
      </w:r>
      <w:r>
        <w:rPr>
          <w:bCs/>
        </w:rPr>
        <w:t xml:space="preserve">Nên </w:t>
      </w:r>
    </w:p>
    <w:p w:rsidR="00814A1B" w:rsidRDefault="00814A1B" w:rsidP="00814A1B">
      <w:pPr>
        <w:spacing w:line="360" w:lineRule="auto"/>
        <w:jc w:val="both"/>
        <w:rPr>
          <w:bCs/>
        </w:rPr>
      </w:pPr>
      <w:r>
        <w:rPr>
          <w:bCs/>
          <w:position w:val="-30"/>
        </w:rPr>
        <w:object w:dxaOrig="4980" w:dyaOrig="720">
          <v:shape id="_x0000_i1073" type="#_x0000_t75" style="width:249pt;height:36pt" o:ole="">
            <v:imagedata r:id="rId96" o:title=""/>
          </v:shape>
          <o:OLEObject Type="Embed" ProgID="Equation.DSMT4" ShapeID="_x0000_i1073" DrawAspect="Content" ObjectID="_1597066451" r:id="rId97"/>
        </w:object>
      </w:r>
    </w:p>
    <w:p w:rsidR="00814A1B" w:rsidRDefault="00814A1B" w:rsidP="007708E7">
      <w:pPr>
        <w:numPr>
          <w:ilvl w:val="0"/>
          <w:numId w:val="9"/>
        </w:numPr>
        <w:spacing w:line="360" w:lineRule="auto"/>
        <w:ind w:left="0"/>
        <w:jc w:val="both"/>
        <w:rPr>
          <w:b/>
          <w:bCs/>
          <w:u w:val="single"/>
        </w:rPr>
      </w:pPr>
      <w:r>
        <w:rPr>
          <w:bCs/>
        </w:rPr>
        <w:t>A, D, F thẳng hàng                                                           A                         C</w:t>
      </w: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r>
        <w:rPr>
          <w:sz w:val="24"/>
        </w:rPr>
        <w:pict>
          <v:shape id="Text Box 176" o:spid="_x0000_s5327" type="#_x0000_t202" style="position:absolute;left:0;text-align:left;margin-left:487.45pt;margin-top:12.3pt;width:21.25pt;height:22.8pt;z-index:251747328;visibility:visible" stroked="f">
            <v:textbox>
              <w:txbxContent>
                <w:p w:rsidR="00814A1B" w:rsidRDefault="00814A1B" w:rsidP="00814A1B">
                  <w:r>
                    <w:t>F</w:t>
                  </w:r>
                </w:p>
              </w:txbxContent>
            </v:textbox>
          </v:shape>
        </w:pict>
      </w:r>
    </w:p>
    <w:p w:rsidR="00814A1B" w:rsidRDefault="00814A1B" w:rsidP="00814A1B">
      <w:pPr>
        <w:spacing w:line="360" w:lineRule="auto"/>
        <w:jc w:val="both"/>
        <w:rPr>
          <w:bCs/>
        </w:rPr>
      </w:pPr>
    </w:p>
    <w:p w:rsidR="00814A1B" w:rsidRPr="00040CB9" w:rsidRDefault="00814A1B" w:rsidP="00814A1B">
      <w:pPr>
        <w:spacing w:line="360" w:lineRule="auto"/>
        <w:jc w:val="both"/>
        <w:rPr>
          <w:b/>
          <w:i/>
          <w:iCs/>
        </w:rPr>
      </w:pPr>
      <w:r>
        <w:rPr>
          <w:b/>
          <w:bCs/>
          <w:u w:val="single"/>
        </w:rPr>
        <w:t>Câu3</w:t>
      </w:r>
      <w:r>
        <w:rPr>
          <w:bCs/>
        </w:rPr>
        <w:t>:</w:t>
      </w:r>
      <w:r w:rsidRPr="00040CB9">
        <w:rPr>
          <w:b/>
          <w:i/>
          <w:iCs/>
        </w:rPr>
        <w:t>Cho tam giác ABC cân tại A, điểm D thuộc canh AB. Trên tia đối của tia CA lấy điểm E sao cho CE= BD. Kẻ DH và EK vuông góc với BC ( H và K thuộc đường thẳng BC)</w:t>
      </w:r>
    </w:p>
    <w:p w:rsidR="00814A1B" w:rsidRPr="00040CB9" w:rsidRDefault="00814A1B" w:rsidP="007708E7">
      <w:pPr>
        <w:numPr>
          <w:ilvl w:val="0"/>
          <w:numId w:val="16"/>
        </w:numPr>
        <w:spacing w:line="360" w:lineRule="auto"/>
        <w:ind w:left="0"/>
        <w:jc w:val="both"/>
        <w:rPr>
          <w:b/>
          <w:i/>
          <w:iCs/>
        </w:rPr>
      </w:pPr>
      <w:r w:rsidRPr="00040CB9">
        <w:rPr>
          <w:b/>
          <w:i/>
          <w:iCs/>
        </w:rPr>
        <w:t>Chứng minh rằng DH = EK</w:t>
      </w:r>
    </w:p>
    <w:p w:rsidR="00814A1B" w:rsidRPr="00040CB9" w:rsidRDefault="00814A1B" w:rsidP="007708E7">
      <w:pPr>
        <w:numPr>
          <w:ilvl w:val="0"/>
          <w:numId w:val="16"/>
        </w:numPr>
        <w:spacing w:line="360" w:lineRule="auto"/>
        <w:ind w:left="0"/>
        <w:jc w:val="both"/>
        <w:rPr>
          <w:b/>
          <w:i/>
          <w:iCs/>
        </w:rPr>
      </w:pPr>
      <w:r w:rsidRPr="00040CB9">
        <w:rPr>
          <w:b/>
          <w:i/>
          <w:iCs/>
        </w:rPr>
        <w:t>Gọi M là trung điểm của HK. Chứng minh rằng ba điểm D, M, E thẳng hàng</w:t>
      </w:r>
    </w:p>
    <w:p w:rsidR="00814A1B" w:rsidRDefault="00814A1B" w:rsidP="00814A1B">
      <w:pPr>
        <w:spacing w:line="360" w:lineRule="auto"/>
        <w:jc w:val="both"/>
        <w:rPr>
          <w:bCs/>
        </w:rPr>
      </w:pPr>
      <w:r>
        <w:rPr>
          <w:b/>
          <w:bCs/>
        </w:rPr>
        <w:t>Đáp án</w:t>
      </w:r>
      <w:r>
        <w:rPr>
          <w:bCs/>
        </w:rPr>
        <w:t>:vẽ hình đúng (0,25đ)</w:t>
      </w:r>
    </w:p>
    <w:p w:rsidR="00814A1B" w:rsidRDefault="00814A1B" w:rsidP="00814A1B">
      <w:pPr>
        <w:spacing w:line="360" w:lineRule="auto"/>
        <w:jc w:val="both"/>
        <w:rPr>
          <w:bCs/>
        </w:rPr>
      </w:pPr>
      <w:r>
        <w:rPr>
          <w:sz w:val="24"/>
        </w:rPr>
        <w:pict>
          <v:shape id="Text Box 141" o:spid="_x0000_s5291" type="#_x0000_t202" style="position:absolute;left:0;text-align:left;margin-left:163.35pt;margin-top:10.4pt;width:21.25pt;height:22.8pt;z-index:251727872;visibility:visible" stroked="f">
            <v:textbox>
              <w:txbxContent>
                <w:p w:rsidR="00814A1B" w:rsidRDefault="00814A1B" w:rsidP="00814A1B">
                  <w:r>
                    <w:t>A</w:t>
                  </w:r>
                </w:p>
              </w:txbxContent>
            </v:textbox>
          </v:shape>
        </w:pict>
      </w:r>
      <w:r>
        <w:rPr>
          <w:sz w:val="24"/>
        </w:rPr>
        <w:pict>
          <v:shape id="AutoShape 159" o:spid="_x0000_s5310" type="#_x0000_t5" style="position:absolute;left:0;text-align:left;margin-left:91.7pt;margin-top:39.3pt;width:165.75pt;height:99pt;z-index:251729920;visibility:visible"/>
        </w:pict>
      </w:r>
      <w:r>
        <w:rPr>
          <w:sz w:val="24"/>
        </w:rPr>
        <w:pict>
          <v:shape id="AutoShape 160" o:spid="_x0000_s5311" type="#_x0000_t6" style="position:absolute;left:0;text-align:left;margin-left:123.2pt;margin-top:99.75pt;width:81.75pt;height:37.5pt;z-index:251730944;visibility:visible"/>
        </w:pict>
      </w:r>
      <w:r>
        <w:rPr>
          <w:sz w:val="24"/>
        </w:rPr>
        <w:pict>
          <v:shape id="AutoShape 161" o:spid="_x0000_s5312" type="#_x0000_t6" style="position:absolute;left:0;text-align:left;margin-left:204.95pt;margin-top:136.55pt;width:82.75pt;height:36.75pt;rotation:180;z-index:251731968;visibility:visible"/>
        </w:pict>
      </w:r>
      <w:r>
        <w:rPr>
          <w:sz w:val="24"/>
        </w:rPr>
        <w:pict>
          <v:shape id="AutoShape 162" o:spid="_x0000_s5313" type="#_x0000_t32" style="position:absolute;left:0;text-align:left;margin-left:174.15pt;margin-top:38.65pt;width:113.55pt;height:136.15pt;z-index:251732992;visibility:visible"/>
        </w:pict>
      </w:r>
      <w:r>
        <w:rPr>
          <w:sz w:val="24"/>
        </w:rPr>
        <w:pict>
          <v:shape id="Text Box 163" o:spid="_x0000_s5314" type="#_x0000_t202" style="position:absolute;left:0;text-align:left;margin-left:96.95pt;margin-top:74.15pt;width:21.25pt;height:22.8pt;z-index:251734016;visibility:visible" stroked="f">
            <v:textbox style="mso-next-textbox:#Text Box 163">
              <w:txbxContent>
                <w:p w:rsidR="00814A1B" w:rsidRDefault="00814A1B" w:rsidP="00814A1B">
                  <w:r>
                    <w:t>D</w:t>
                  </w:r>
                </w:p>
              </w:txbxContent>
            </v:textbox>
          </v:shape>
        </w:pict>
      </w:r>
      <w:r>
        <w:rPr>
          <w:sz w:val="24"/>
        </w:rPr>
        <w:pict>
          <v:shape id="Text Box 164" o:spid="_x0000_s5315" type="#_x0000_t202" style="position:absolute;left:0;text-align:left;margin-left:70.45pt;margin-top:141.05pt;width:21.25pt;height:22.8pt;z-index:251735040;visibility:visible" stroked="f">
            <v:textbox style="mso-next-textbox:#Text Box 164">
              <w:txbxContent>
                <w:p w:rsidR="00814A1B" w:rsidRDefault="00814A1B" w:rsidP="00814A1B">
                  <w:r>
                    <w:t>B</w:t>
                  </w:r>
                </w:p>
              </w:txbxContent>
            </v:textbox>
          </v:shape>
        </w:pict>
      </w:r>
      <w:r>
        <w:rPr>
          <w:sz w:val="24"/>
        </w:rPr>
        <w:pict>
          <v:shape id="Text Box 165" o:spid="_x0000_s5316" type="#_x0000_t202" style="position:absolute;left:0;text-align:left;margin-left:255.95pt;margin-top:110.35pt;width:21.25pt;height:22.8pt;z-index:251736064;visibility:visible" stroked="f">
            <v:textbox style="mso-next-textbox:#Text Box 165">
              <w:txbxContent>
                <w:p w:rsidR="00814A1B" w:rsidRDefault="00814A1B" w:rsidP="00814A1B">
                  <w:r>
                    <w:t>C</w:t>
                  </w:r>
                </w:p>
              </w:txbxContent>
            </v:textbox>
          </v:shape>
        </w:pict>
      </w:r>
      <w:r>
        <w:rPr>
          <w:sz w:val="24"/>
        </w:rPr>
        <w:pict>
          <v:shape id="Text Box 166" o:spid="_x0000_s5317" type="#_x0000_t202" style="position:absolute;left:0;text-align:left;margin-left:188.45pt;margin-top:143.15pt;width:21.25pt;height:22.8pt;z-index:251737088;visibility:visible" stroked="f">
            <v:textbox style="mso-next-textbox:#Text Box 166">
              <w:txbxContent>
                <w:p w:rsidR="00814A1B" w:rsidRDefault="00814A1B" w:rsidP="00814A1B">
                  <w:r>
                    <w:t>M</w:t>
                  </w:r>
                </w:p>
              </w:txbxContent>
            </v:textbox>
          </v:shape>
        </w:pict>
      </w:r>
      <w:r>
        <w:rPr>
          <w:sz w:val="24"/>
        </w:rPr>
        <w:pict>
          <v:shape id="Text Box 167" o:spid="_x0000_s5318" type="#_x0000_t202" style="position:absolute;left:0;text-align:left;margin-left:113.75pt;margin-top:143.15pt;width:21.25pt;height:22.8pt;z-index:251738112;visibility:visible" stroked="f">
            <v:textbox style="mso-next-textbox:#Text Box 167">
              <w:txbxContent>
                <w:p w:rsidR="00814A1B" w:rsidRDefault="00814A1B" w:rsidP="00814A1B">
                  <w:r>
                    <w:t>H</w:t>
                  </w:r>
                </w:p>
              </w:txbxContent>
            </v:textbox>
          </v:shape>
        </w:pict>
      </w:r>
      <w:r>
        <w:rPr>
          <w:sz w:val="24"/>
        </w:rPr>
        <w:pict>
          <v:shape id="Text Box 168" o:spid="_x0000_s5319" type="#_x0000_t202" style="position:absolute;left:0;text-align:left;margin-left:291.95pt;margin-top:155.7pt;width:21.25pt;height:22.8pt;z-index:251739136;visibility:visible" stroked="f">
            <v:textbox style="mso-next-textbox:#Text Box 168">
              <w:txbxContent>
                <w:p w:rsidR="00814A1B" w:rsidRDefault="00814A1B" w:rsidP="00814A1B">
                  <w:r>
                    <w:t>E</w:t>
                  </w:r>
                </w:p>
              </w:txbxContent>
            </v:textbox>
          </v:shape>
        </w:pict>
      </w:r>
      <w:r>
        <w:rPr>
          <w:sz w:val="24"/>
        </w:rPr>
        <w:pict>
          <v:shape id="Text Box 169" o:spid="_x0000_s5320" type="#_x0000_t202" style="position:absolute;left:0;text-align:left;margin-left:277.7pt;margin-top:111.1pt;width:21.25pt;height:22.8pt;z-index:251740160;visibility:visible" stroked="f">
            <v:textbox style="mso-next-textbox:#Text Box 169">
              <w:txbxContent>
                <w:p w:rsidR="00814A1B" w:rsidRDefault="00814A1B" w:rsidP="00814A1B">
                  <w:r>
                    <w:t>K</w:t>
                  </w:r>
                </w:p>
              </w:txbxContent>
            </v:textbox>
          </v:shape>
        </w:pict>
      </w:r>
      <w:r>
        <w:rPr>
          <w:sz w:val="24"/>
        </w:rPr>
        <w:pict>
          <v:shape id="AutoShape 170" o:spid="_x0000_s5321" type="#_x0000_t32" style="position:absolute;left:0;text-align:left;margin-left:105.2pt;margin-top:115.9pt;width:3.75pt;height:4.5pt;z-index:251741184;visibility:visible"/>
        </w:pict>
      </w:r>
      <w:r>
        <w:rPr>
          <w:sz w:val="24"/>
        </w:rPr>
        <w:pict>
          <v:shape id="AutoShape 171" o:spid="_x0000_s5322" type="#_x0000_t32" style="position:absolute;left:0;text-align:left;margin-left:267.95pt;margin-top:150.05pt;width:3.75pt;height:6pt;flip:y;z-index:251742208;visibility:visible"/>
        </w:pict>
      </w:r>
      <w:r>
        <w:rPr>
          <w:sz w:val="24"/>
        </w:rPr>
        <w:pict>
          <v:shape id="AutoShape 172" o:spid="_x0000_s5323" type="#_x0000_t32" style="position:absolute;left:0;text-align:left;margin-left:283.7pt;margin-top:136.55pt;width:0;height:4.5pt;z-index:251743232;visibility:visible"/>
        </w:pict>
      </w:r>
      <w:r>
        <w:rPr>
          <w:sz w:val="24"/>
        </w:rPr>
        <w:pict>
          <v:shape id="AutoShape 173" o:spid="_x0000_s5324" type="#_x0000_t32" style="position:absolute;left:0;text-align:left;margin-left:126.95pt;margin-top:132.05pt;width:0;height:4.5pt;z-index:251744256;visibility:visible"/>
        </w:pict>
      </w:r>
      <w:r>
        <w:rPr>
          <w:sz w:val="24"/>
        </w:rPr>
        <w:pict>
          <v:shape id="AutoShape 174" o:spid="_x0000_s5325" type="#_x0000_t32" style="position:absolute;left:0;text-align:left;margin-left:123.2pt;margin-top:131.55pt;width:3.8pt;height:0;z-index:251745280;visibility:visible"/>
        </w:pict>
      </w:r>
      <w:r>
        <w:rPr>
          <w:sz w:val="24"/>
        </w:rPr>
        <w:pict>
          <v:shape id="AutoShape 175" o:spid="_x0000_s5326" type="#_x0000_t32" style="position:absolute;left:0;text-align:left;margin-left:283.9pt;margin-top:141.05pt;width:3.8pt;height:0;z-index:251746304;visibility:visible"/>
        </w:pict>
      </w: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814A1B">
      <w:pPr>
        <w:spacing w:line="360" w:lineRule="auto"/>
        <w:jc w:val="both"/>
        <w:rPr>
          <w:bCs/>
        </w:rPr>
      </w:pPr>
    </w:p>
    <w:p w:rsidR="00814A1B" w:rsidRDefault="00814A1B" w:rsidP="007708E7">
      <w:pPr>
        <w:numPr>
          <w:ilvl w:val="0"/>
          <w:numId w:val="17"/>
        </w:numPr>
        <w:spacing w:line="360" w:lineRule="auto"/>
        <w:ind w:left="0"/>
        <w:jc w:val="both"/>
        <w:rPr>
          <w:bCs/>
        </w:rPr>
      </w:pPr>
      <w:r>
        <w:rPr>
          <w:bCs/>
        </w:rPr>
        <w:t>Xét tam giác BDH và tam giác CEK có:</w:t>
      </w:r>
    </w:p>
    <w:p w:rsidR="00814A1B" w:rsidRDefault="00814A1B" w:rsidP="00814A1B">
      <w:pPr>
        <w:spacing w:line="360" w:lineRule="auto"/>
        <w:jc w:val="both"/>
        <w:rPr>
          <w:bCs/>
          <w:lang w:val="fr-FR"/>
        </w:rPr>
      </w:pPr>
      <w:r>
        <w:rPr>
          <w:bCs/>
          <w:position w:val="-6"/>
        </w:rPr>
        <w:object w:dxaOrig="1840" w:dyaOrig="360">
          <v:shape id="_x0000_i1074" type="#_x0000_t75" style="width:92.25pt;height:18pt" o:ole="">
            <v:imagedata r:id="rId98" o:title=""/>
          </v:shape>
          <o:OLEObject Type="Embed" ProgID="Equation.DSMT4" ShapeID="_x0000_i1074" DrawAspect="Content" ObjectID="_1597066452" r:id="rId99"/>
        </w:object>
      </w:r>
      <w:r>
        <w:rPr>
          <w:bCs/>
          <w:lang w:val="fr-FR"/>
        </w:rPr>
        <w:t xml:space="preserve"> (gt)</w:t>
      </w:r>
    </w:p>
    <w:p w:rsidR="00814A1B" w:rsidRDefault="00814A1B" w:rsidP="00814A1B">
      <w:pPr>
        <w:spacing w:line="360" w:lineRule="auto"/>
        <w:jc w:val="both"/>
        <w:rPr>
          <w:bCs/>
          <w:lang w:val="fr-FR"/>
        </w:rPr>
      </w:pPr>
      <w:r>
        <w:rPr>
          <w:bCs/>
          <w:lang w:val="fr-FR"/>
        </w:rPr>
        <w:t>BD = CE(gt)</w:t>
      </w:r>
    </w:p>
    <w:p w:rsidR="00814A1B" w:rsidRDefault="00814A1B" w:rsidP="00814A1B">
      <w:pPr>
        <w:spacing w:line="360" w:lineRule="auto"/>
        <w:jc w:val="both"/>
        <w:rPr>
          <w:bCs/>
          <w:lang w:val="fr-FR"/>
        </w:rPr>
      </w:pPr>
      <w:r>
        <w:rPr>
          <w:bCs/>
          <w:position w:val="-6"/>
        </w:rPr>
        <w:object w:dxaOrig="1320" w:dyaOrig="360">
          <v:shape id="_x0000_i1075" type="#_x0000_t75" style="width:66pt;height:18pt" o:ole="">
            <v:imagedata r:id="rId100" o:title=""/>
          </v:shape>
          <o:OLEObject Type="Embed" ProgID="Equation.DSMT4" ShapeID="_x0000_i1075" DrawAspect="Content" ObjectID="_1597066453" r:id="rId101"/>
        </w:object>
      </w:r>
      <w:r>
        <w:rPr>
          <w:bCs/>
          <w:lang w:val="fr-FR"/>
        </w:rPr>
        <w:t xml:space="preserve"> ( tam giác ABC cân)</w:t>
      </w:r>
    </w:p>
    <w:p w:rsidR="00814A1B" w:rsidRDefault="00814A1B" w:rsidP="00814A1B">
      <w:pPr>
        <w:spacing w:line="360" w:lineRule="auto"/>
        <w:jc w:val="both"/>
        <w:rPr>
          <w:bCs/>
          <w:lang w:val="fr-FR"/>
        </w:rPr>
      </w:pPr>
      <w:r>
        <w:rPr>
          <w:bCs/>
          <w:position w:val="-6"/>
        </w:rPr>
        <w:object w:dxaOrig="1300" w:dyaOrig="360">
          <v:shape id="_x0000_i1076" type="#_x0000_t75" style="width:65.25pt;height:18pt" o:ole="">
            <v:imagedata r:id="rId102" o:title=""/>
          </v:shape>
          <o:OLEObject Type="Embed" ProgID="Equation.DSMT4" ShapeID="_x0000_i1076" DrawAspect="Content" ObjectID="_1597066454" r:id="rId103"/>
        </w:object>
      </w:r>
      <w:r>
        <w:rPr>
          <w:bCs/>
          <w:lang w:val="fr-FR"/>
        </w:rPr>
        <w:t xml:space="preserve"> (đối đỉnh)</w:t>
      </w:r>
    </w:p>
    <w:p w:rsidR="00814A1B" w:rsidRDefault="00814A1B" w:rsidP="00814A1B">
      <w:pPr>
        <w:spacing w:line="360" w:lineRule="auto"/>
        <w:jc w:val="both"/>
        <w:rPr>
          <w:bCs/>
          <w:lang w:val="fr-FR"/>
        </w:rPr>
      </w:pPr>
      <w:r>
        <w:rPr>
          <w:bCs/>
          <w:lang w:val="fr-FR"/>
        </w:rPr>
        <w:t xml:space="preserve">Nên </w:t>
      </w:r>
      <w:r>
        <w:rPr>
          <w:bCs/>
          <w:position w:val="-6"/>
        </w:rPr>
        <w:object w:dxaOrig="1340" w:dyaOrig="360">
          <v:shape id="_x0000_i1077" type="#_x0000_t75" style="width:66pt;height:18pt" o:ole="">
            <v:imagedata r:id="rId104" o:title=""/>
          </v:shape>
          <o:OLEObject Type="Embed" ProgID="Equation.DSMT4" ShapeID="_x0000_i1077" DrawAspect="Content" ObjectID="_1597066455" r:id="rId105"/>
        </w:object>
      </w:r>
    </w:p>
    <w:p w:rsidR="00814A1B" w:rsidRDefault="00814A1B" w:rsidP="00814A1B">
      <w:pPr>
        <w:spacing w:line="360" w:lineRule="auto"/>
        <w:jc w:val="both"/>
        <w:rPr>
          <w:bCs/>
          <w:lang w:val="fr-FR"/>
        </w:rPr>
      </w:pPr>
      <w:r>
        <w:rPr>
          <w:bCs/>
          <w:lang w:val="fr-FR"/>
        </w:rPr>
        <w:t xml:space="preserve">Vậy </w:t>
      </w:r>
      <w:r>
        <w:rPr>
          <w:bCs/>
          <w:position w:val="-6"/>
        </w:rPr>
        <w:object w:dxaOrig="1619" w:dyaOrig="280">
          <v:shape id="_x0000_i1078" type="#_x0000_t75" style="width:81pt;height:14.25pt" o:ole="">
            <v:imagedata r:id="rId106" o:title=""/>
          </v:shape>
          <o:OLEObject Type="Embed" ProgID="Equation.DSMT4" ShapeID="_x0000_i1078" DrawAspect="Content" ObjectID="_1597066456" r:id="rId107"/>
        </w:object>
      </w:r>
      <w:r>
        <w:rPr>
          <w:bCs/>
          <w:lang w:val="fr-FR"/>
        </w:rPr>
        <w:t xml:space="preserve"> (cạnh huyền – góc nhọn)     0,25đ</w:t>
      </w:r>
    </w:p>
    <w:p w:rsidR="00814A1B" w:rsidRDefault="00814A1B" w:rsidP="007708E7">
      <w:pPr>
        <w:numPr>
          <w:ilvl w:val="0"/>
          <w:numId w:val="9"/>
        </w:numPr>
        <w:spacing w:line="360" w:lineRule="auto"/>
        <w:ind w:left="0"/>
        <w:jc w:val="both"/>
        <w:rPr>
          <w:bCs/>
          <w:lang w:val="fr-FR"/>
        </w:rPr>
      </w:pPr>
      <w:r>
        <w:rPr>
          <w:bCs/>
          <w:lang w:val="fr-FR"/>
        </w:rPr>
        <w:t>DH = EK ( hai cạnh tương ứng)</w:t>
      </w:r>
    </w:p>
    <w:p w:rsidR="00814A1B" w:rsidRDefault="00814A1B" w:rsidP="007708E7">
      <w:pPr>
        <w:numPr>
          <w:ilvl w:val="0"/>
          <w:numId w:val="17"/>
        </w:numPr>
        <w:spacing w:line="360" w:lineRule="auto"/>
        <w:ind w:left="0"/>
        <w:jc w:val="both"/>
        <w:rPr>
          <w:bCs/>
        </w:rPr>
      </w:pPr>
      <w:r>
        <w:rPr>
          <w:bCs/>
        </w:rPr>
        <w:t xml:space="preserve">Nối MD, ME </w:t>
      </w:r>
    </w:p>
    <w:p w:rsidR="00814A1B" w:rsidRDefault="00814A1B" w:rsidP="00814A1B">
      <w:pPr>
        <w:spacing w:line="360" w:lineRule="auto"/>
        <w:jc w:val="both"/>
        <w:rPr>
          <w:bCs/>
        </w:rPr>
      </w:pPr>
      <w:r>
        <w:rPr>
          <w:bCs/>
        </w:rPr>
        <w:t>Xét tam giác DHM và tam giác EKM ta có:</w:t>
      </w:r>
    </w:p>
    <w:p w:rsidR="00814A1B" w:rsidRDefault="00814A1B" w:rsidP="00814A1B">
      <w:pPr>
        <w:spacing w:line="360" w:lineRule="auto"/>
        <w:jc w:val="both"/>
        <w:rPr>
          <w:bCs/>
        </w:rPr>
      </w:pPr>
      <w:r>
        <w:rPr>
          <w:bCs/>
        </w:rPr>
        <w:t>HD =KE (cmt)</w:t>
      </w:r>
    </w:p>
    <w:p w:rsidR="00814A1B" w:rsidRDefault="00814A1B" w:rsidP="00814A1B">
      <w:pPr>
        <w:spacing w:line="360" w:lineRule="auto"/>
        <w:jc w:val="both"/>
        <w:rPr>
          <w:bCs/>
        </w:rPr>
      </w:pPr>
      <w:r>
        <w:rPr>
          <w:bCs/>
          <w:position w:val="-6"/>
        </w:rPr>
        <w:object w:dxaOrig="2020" w:dyaOrig="360">
          <v:shape id="_x0000_i1079" type="#_x0000_t75" style="width:101.25pt;height:18pt" o:ole="">
            <v:imagedata r:id="rId108" o:title=""/>
          </v:shape>
          <o:OLEObject Type="Embed" ProgID="Equation.DSMT4" ShapeID="_x0000_i1079" DrawAspect="Content" ObjectID="_1597066457" r:id="rId109"/>
        </w:object>
      </w:r>
    </w:p>
    <w:p w:rsidR="00814A1B" w:rsidRDefault="00814A1B" w:rsidP="00814A1B">
      <w:pPr>
        <w:spacing w:line="360" w:lineRule="auto"/>
        <w:jc w:val="both"/>
        <w:rPr>
          <w:bCs/>
        </w:rPr>
      </w:pPr>
      <w:r>
        <w:rPr>
          <w:bCs/>
        </w:rPr>
        <w:t xml:space="preserve">HM = KM (gt) </w:t>
      </w:r>
    </w:p>
    <w:p w:rsidR="00814A1B" w:rsidRDefault="00814A1B" w:rsidP="007708E7">
      <w:pPr>
        <w:numPr>
          <w:ilvl w:val="0"/>
          <w:numId w:val="9"/>
        </w:numPr>
        <w:spacing w:line="360" w:lineRule="auto"/>
        <w:ind w:left="0"/>
        <w:jc w:val="both"/>
        <w:rPr>
          <w:bCs/>
        </w:rPr>
      </w:pPr>
      <w:r>
        <w:rPr>
          <w:bCs/>
          <w:position w:val="-4"/>
        </w:rPr>
        <w:object w:dxaOrig="1740" w:dyaOrig="260">
          <v:shape id="_x0000_i1080" type="#_x0000_t75" style="width:87pt;height:12.75pt" o:ole="">
            <v:imagedata r:id="rId110" o:title=""/>
          </v:shape>
          <o:OLEObject Type="Embed" ProgID="Equation.DSMT4" ShapeID="_x0000_i1080" DrawAspect="Content" ObjectID="_1597066458" r:id="rId111"/>
        </w:object>
      </w:r>
      <w:r>
        <w:rPr>
          <w:bCs/>
        </w:rPr>
        <w:t>( c.g.c)</w:t>
      </w:r>
    </w:p>
    <w:p w:rsidR="00814A1B" w:rsidRDefault="00814A1B" w:rsidP="007708E7">
      <w:pPr>
        <w:numPr>
          <w:ilvl w:val="0"/>
          <w:numId w:val="9"/>
        </w:numPr>
        <w:spacing w:line="360" w:lineRule="auto"/>
        <w:ind w:left="0"/>
        <w:jc w:val="both"/>
        <w:rPr>
          <w:bCs/>
        </w:rPr>
      </w:pPr>
      <w:r>
        <w:rPr>
          <w:bCs/>
          <w:position w:val="-4"/>
        </w:rPr>
        <w:object w:dxaOrig="1440" w:dyaOrig="340">
          <v:shape id="_x0000_i1081" type="#_x0000_t75" style="width:1in;height:17.25pt" o:ole="">
            <v:imagedata r:id="rId112" o:title=""/>
          </v:shape>
          <o:OLEObject Type="Embed" ProgID="Equation.DSMT4" ShapeID="_x0000_i1081" DrawAspect="Content" ObjectID="_1597066459" r:id="rId113"/>
        </w:object>
      </w:r>
      <w:r>
        <w:rPr>
          <w:bCs/>
        </w:rPr>
        <w:t>( hai góc tương ứng)                     0,5đ</w:t>
      </w:r>
    </w:p>
    <w:p w:rsidR="00814A1B" w:rsidRDefault="00814A1B" w:rsidP="00814A1B">
      <w:pPr>
        <w:spacing w:line="360" w:lineRule="auto"/>
        <w:jc w:val="both"/>
        <w:rPr>
          <w:bCs/>
        </w:rPr>
      </w:pPr>
      <w:r>
        <w:rPr>
          <w:bCs/>
        </w:rPr>
        <w:t xml:space="preserve">Mà: </w:t>
      </w:r>
      <w:r>
        <w:rPr>
          <w:bCs/>
          <w:position w:val="-6"/>
        </w:rPr>
        <w:object w:dxaOrig="2100" w:dyaOrig="360">
          <v:shape id="_x0000_i1082" type="#_x0000_t75" style="width:105pt;height:18pt" o:ole="">
            <v:imagedata r:id="rId114" o:title=""/>
          </v:shape>
          <o:OLEObject Type="Embed" ProgID="Equation.DSMT4" ShapeID="_x0000_i1082" DrawAspect="Content" ObjectID="_1597066460" r:id="rId115"/>
        </w:object>
      </w:r>
    </w:p>
    <w:p w:rsidR="00814A1B" w:rsidRDefault="00814A1B" w:rsidP="00814A1B">
      <w:pPr>
        <w:spacing w:line="360" w:lineRule="auto"/>
        <w:jc w:val="both"/>
        <w:rPr>
          <w:bCs/>
        </w:rPr>
      </w:pPr>
      <w:r>
        <w:rPr>
          <w:bCs/>
        </w:rPr>
        <w:t xml:space="preserve"> Nên </w:t>
      </w:r>
      <w:r>
        <w:rPr>
          <w:bCs/>
          <w:position w:val="-6"/>
        </w:rPr>
        <w:object w:dxaOrig="2040" w:dyaOrig="360">
          <v:shape id="_x0000_i1083" type="#_x0000_t75" style="width:102pt;height:18pt" o:ole="">
            <v:imagedata r:id="rId116" o:title=""/>
          </v:shape>
          <o:OLEObject Type="Embed" ProgID="Equation.DSMT4" ShapeID="_x0000_i1083" DrawAspect="Content" ObjectID="_1597066461" r:id="rId117"/>
        </w:object>
      </w:r>
    </w:p>
    <w:p w:rsidR="00814A1B" w:rsidRDefault="00814A1B" w:rsidP="007708E7">
      <w:pPr>
        <w:numPr>
          <w:ilvl w:val="0"/>
          <w:numId w:val="9"/>
        </w:numPr>
        <w:spacing w:line="360" w:lineRule="auto"/>
        <w:ind w:left="0"/>
        <w:jc w:val="both"/>
        <w:rPr>
          <w:bCs/>
        </w:rPr>
      </w:pPr>
      <w:r>
        <w:rPr>
          <w:bCs/>
        </w:rPr>
        <w:t>Ba điểm D, M, E thẳng hàng</w:t>
      </w:r>
    </w:p>
    <w:p w:rsidR="002F0FF9" w:rsidRPr="00814A1B" w:rsidRDefault="002F0FF9" w:rsidP="00814A1B">
      <w:pPr>
        <w:spacing w:line="360" w:lineRule="auto"/>
        <w:jc w:val="center"/>
        <w:rPr>
          <w:szCs w:val="28"/>
        </w:rPr>
      </w:pPr>
    </w:p>
    <w:sectPr w:rsidR="002F0FF9" w:rsidRPr="00814A1B" w:rsidSect="00CF40CC">
      <w:headerReference w:type="default" r:id="rId118"/>
      <w:footerReference w:type="default" r:id="rId11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08E7" w:rsidRDefault="007708E7" w:rsidP="007B1A36">
      <w:r>
        <w:separator/>
      </w:r>
    </w:p>
  </w:endnote>
  <w:endnote w:type="continuationSeparator" w:id="1">
    <w:p w:rsidR="007708E7" w:rsidRDefault="007708E7" w:rsidP="007B1A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Vn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1A36" w:rsidRPr="007B1A36" w:rsidRDefault="005C01B1" w:rsidP="007B1A36">
    <w:pPr>
      <w:pStyle w:val="Footer"/>
      <w:jc w:val="center"/>
      <w:rPr>
        <w:szCs w:val="28"/>
      </w:rPr>
    </w:pPr>
    <w:bookmarkStart w:id="0" w:name="_Hlk518747202"/>
    <w:r>
      <w:rPr>
        <w:noProof/>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20.55pt;margin-top:-10.55pt;width:440.85pt;height:0;z-index:25166336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w:r>
    <w:r w:rsidR="007B1A36" w:rsidRPr="007B1A36">
      <w:rPr>
        <w:szCs w:val="28"/>
      </w:rPr>
      <w:t xml:space="preserve">Group: </w:t>
    </w:r>
    <w:hyperlink r:id="rId1" w:history="1">
      <w:r w:rsidR="007B1A36" w:rsidRPr="007B1A36">
        <w:rPr>
          <w:rStyle w:val="Hyperlink"/>
          <w:szCs w:val="28"/>
        </w:rPr>
        <w:t>https://www.facebook.com/groups/tailieutieuhocvathcs/</w:t>
      </w:r>
    </w:hyperlink>
    <w:bookmarkEnd w:id="0"/>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08E7" w:rsidRDefault="007708E7" w:rsidP="007B1A36">
      <w:r>
        <w:separator/>
      </w:r>
    </w:p>
  </w:footnote>
  <w:footnote w:type="continuationSeparator" w:id="1">
    <w:p w:rsidR="007708E7" w:rsidRDefault="007708E7" w:rsidP="007B1A3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1A36" w:rsidRPr="007B1A36" w:rsidRDefault="005C01B1" w:rsidP="007B1A36">
    <w:pPr>
      <w:jc w:val="center"/>
      <w:rPr>
        <w:b/>
        <w:color w:val="FF0000"/>
        <w:szCs w:val="28"/>
      </w:rPr>
    </w:pPr>
    <w:r w:rsidRPr="005C01B1">
      <w:rPr>
        <w:rFonts w:ascii=".VnTime" w:hAnsi=".VnTime"/>
        <w:b/>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666293" o:spid="_x0000_s1026" type="#_x0000_t136" style="position:absolute;left:0;text-align:left;margin-left:0;margin-top:0;width:555.65pt;height:111.1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5C01B1">
      <w:rPr>
        <w:rFonts w:ascii=".VnTime" w:hAnsi=".VnTime"/>
        <w:b/>
        <w:noProof/>
        <w:szCs w:val="28"/>
      </w:rPr>
      <w:pict>
        <v:shapetype id="_x0000_t32" coordsize="21600,21600" o:spt="32" o:oned="t" path="m,l21600,21600e" filled="f">
          <v:path arrowok="t" fillok="f" o:connecttype="none"/>
          <o:lock v:ext="edit" shapetype="t"/>
        </v:shapetype>
        <v:shape id="Đường kết nối Mũi tên Thẳng 3" o:spid="_x0000_s1025" type="#_x0000_t32" style="position:absolute;left:0;text-align:left;margin-left:33.05pt;margin-top:19pt;width:435.4pt;height:0;z-index:25166028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adj="-5569,-1,-5569"/>
      </w:pict>
    </w:r>
    <w:r w:rsidR="007B1A36" w:rsidRPr="007B1A36">
      <w:rPr>
        <w:b/>
        <w:color w:val="FF0000"/>
        <w:szCs w:val="28"/>
      </w:rPr>
      <w:t>HOC360.NET - TÀI LIỆU HỌC TẬP MIỄN PHÍ</w:t>
    </w:r>
  </w:p>
  <w:p w:rsidR="007B1A36" w:rsidRDefault="007B1A3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B3535"/>
    <w:multiLevelType w:val="hybridMultilevel"/>
    <w:tmpl w:val="9B8A6954"/>
    <w:lvl w:ilvl="0" w:tplc="AA5626CA">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129D37EA"/>
    <w:multiLevelType w:val="hybridMultilevel"/>
    <w:tmpl w:val="B0D8C6B4"/>
    <w:lvl w:ilvl="0" w:tplc="5CB042C4">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F03394E"/>
    <w:multiLevelType w:val="hybridMultilevel"/>
    <w:tmpl w:val="B7E09F82"/>
    <w:lvl w:ilvl="0" w:tplc="7C2E90AC">
      <w:start w:val="1"/>
      <w:numFmt w:val="upperLetter"/>
      <w:lvlText w:val="%1."/>
      <w:lvlJc w:val="left"/>
      <w:pPr>
        <w:ind w:left="1080" w:hanging="360"/>
      </w:pPr>
      <w:rPr>
        <w:rFonts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2F446D8E"/>
    <w:multiLevelType w:val="hybridMultilevel"/>
    <w:tmpl w:val="76E0E7CA"/>
    <w:lvl w:ilvl="0" w:tplc="0FE88936">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183369A"/>
    <w:multiLevelType w:val="hybridMultilevel"/>
    <w:tmpl w:val="2D8488C6"/>
    <w:lvl w:ilvl="0" w:tplc="FE580C4C">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32035A2D"/>
    <w:multiLevelType w:val="hybridMultilevel"/>
    <w:tmpl w:val="148A3EC0"/>
    <w:lvl w:ilvl="0" w:tplc="B43E5518">
      <w:start w:val="1"/>
      <w:numFmt w:val="lowerLetter"/>
      <w:lvlText w:val="%1)"/>
      <w:lvlJc w:val="left"/>
      <w:pPr>
        <w:ind w:left="144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359C5255"/>
    <w:multiLevelType w:val="hybridMultilevel"/>
    <w:tmpl w:val="81122448"/>
    <w:lvl w:ilvl="0" w:tplc="41AA6A54">
      <w:start w:val="1"/>
      <w:numFmt w:val="lowerLetter"/>
      <w:lvlText w:val="%1)"/>
      <w:lvlJc w:val="left"/>
      <w:pPr>
        <w:ind w:left="1170" w:hanging="360"/>
      </w:pPr>
      <w:rPr>
        <w:rFonts w:cs="Times New Roman"/>
        <w:b w:val="0"/>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3AE1015D"/>
    <w:multiLevelType w:val="hybridMultilevel"/>
    <w:tmpl w:val="D5469B9C"/>
    <w:lvl w:ilvl="0" w:tplc="4386DA06">
      <w:start w:val="1"/>
      <w:numFmt w:val="lowerLetter"/>
      <w:lvlText w:val="%1)"/>
      <w:lvlJc w:val="left"/>
      <w:pPr>
        <w:ind w:left="1080" w:hanging="360"/>
      </w:pPr>
      <w:rPr>
        <w:rFonts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BB722BC"/>
    <w:multiLevelType w:val="hybridMultilevel"/>
    <w:tmpl w:val="8FBA7E80"/>
    <w:lvl w:ilvl="0" w:tplc="92C07D6A">
      <w:start w:val="1"/>
      <w:numFmt w:val="upperLetter"/>
      <w:lvlText w:val="%1."/>
      <w:lvlJc w:val="left"/>
      <w:pPr>
        <w:ind w:left="1080" w:hanging="360"/>
      </w:pPr>
      <w:rPr>
        <w:rFonts w:cs="Times New Roman"/>
        <w:b w:val="0"/>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400F32C2"/>
    <w:multiLevelType w:val="hybridMultilevel"/>
    <w:tmpl w:val="F59A9880"/>
    <w:lvl w:ilvl="0" w:tplc="891679CC">
      <w:start w:val="1"/>
      <w:numFmt w:val="lowerLetter"/>
      <w:lvlText w:val="%1)"/>
      <w:lvlJc w:val="left"/>
      <w:pPr>
        <w:ind w:left="1080" w:hanging="360"/>
      </w:pPr>
      <w:rPr>
        <w:rFonts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4B9E2A1A"/>
    <w:multiLevelType w:val="hybridMultilevel"/>
    <w:tmpl w:val="1B585560"/>
    <w:lvl w:ilvl="0" w:tplc="A2DAF554">
      <w:start w:val="1"/>
      <w:numFmt w:val="bullet"/>
      <w:lvlText w:val=""/>
      <w:lvlJc w:val="left"/>
      <w:pPr>
        <w:ind w:left="1440" w:hanging="360"/>
      </w:pPr>
      <w:rPr>
        <w:rFonts w:ascii="Wingdings" w:eastAsia="Times New Roman"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4C4A6DD0"/>
    <w:multiLevelType w:val="hybridMultilevel"/>
    <w:tmpl w:val="D0E6971A"/>
    <w:lvl w:ilvl="0" w:tplc="334C39B6">
      <w:start w:val="1"/>
      <w:numFmt w:val="lowerLetter"/>
      <w:lvlText w:val="%1)"/>
      <w:lvlJc w:val="left"/>
      <w:pPr>
        <w:ind w:left="1080" w:hanging="360"/>
      </w:pPr>
      <w:rPr>
        <w:rFonts w:cs="Times New Roman"/>
        <w:b w:val="0"/>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4CC0324F"/>
    <w:multiLevelType w:val="hybridMultilevel"/>
    <w:tmpl w:val="E590779A"/>
    <w:lvl w:ilvl="0" w:tplc="D7AA577A">
      <w:start w:val="1"/>
      <w:numFmt w:val="upperLetter"/>
      <w:lvlText w:val="%1."/>
      <w:lvlJc w:val="left"/>
      <w:pPr>
        <w:ind w:left="1080" w:hanging="360"/>
      </w:pPr>
      <w:rPr>
        <w:rFonts w:cs="Times New Roman"/>
        <w:b/>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4CD679FC"/>
    <w:multiLevelType w:val="hybridMultilevel"/>
    <w:tmpl w:val="2788F70E"/>
    <w:lvl w:ilvl="0" w:tplc="9D986334">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5A390039"/>
    <w:multiLevelType w:val="hybridMultilevel"/>
    <w:tmpl w:val="515EF62E"/>
    <w:lvl w:ilvl="0" w:tplc="26B435A4">
      <w:start w:val="1"/>
      <w:numFmt w:val="low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644C15D9"/>
    <w:multiLevelType w:val="hybridMultilevel"/>
    <w:tmpl w:val="5554D694"/>
    <w:lvl w:ilvl="0" w:tplc="882C9946">
      <w:start w:val="1"/>
      <w:numFmt w:val="upperLetter"/>
      <w:lvlText w:val="%1."/>
      <w:lvlJc w:val="left"/>
      <w:pPr>
        <w:ind w:left="1080" w:hanging="360"/>
      </w:pPr>
      <w:rPr>
        <w:rFonts w:cs="Times New Roman"/>
        <w:b w:val="0"/>
        <w:strike w:val="0"/>
        <w:dstrike w:val="0"/>
        <w:u w:val="none"/>
        <w:effect w:val="no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747A5067"/>
    <w:multiLevelType w:val="hybridMultilevel"/>
    <w:tmpl w:val="B1105932"/>
    <w:lvl w:ilvl="0" w:tplc="7B5C010E">
      <w:start w:val="1"/>
      <w:numFmt w:val="upperLetter"/>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1"/>
      <o:rules v:ext="edit">
        <o:r id="V:Rule3" type="connector" idref="#Đường kết nối Mũi tên Thẳng 3"/>
        <o:r id="V:Rule4" type="connector" idref="#Đường kết nối Mũi tên Thẳng 2"/>
      </o:rules>
    </o:shapelayout>
  </w:hdrShapeDefaults>
  <w:footnotePr>
    <w:footnote w:id="0"/>
    <w:footnote w:id="1"/>
  </w:footnotePr>
  <w:endnotePr>
    <w:endnote w:id="0"/>
    <w:endnote w:id="1"/>
  </w:endnotePr>
  <w:compat/>
  <w:rsids>
    <w:rsidRoot w:val="007B1A36"/>
    <w:rsid w:val="000D1F79"/>
    <w:rsid w:val="00107A34"/>
    <w:rsid w:val="0012238D"/>
    <w:rsid w:val="00137A68"/>
    <w:rsid w:val="002F0FF9"/>
    <w:rsid w:val="003073D6"/>
    <w:rsid w:val="0033546B"/>
    <w:rsid w:val="0036153A"/>
    <w:rsid w:val="00367B47"/>
    <w:rsid w:val="00477FB9"/>
    <w:rsid w:val="00527E5F"/>
    <w:rsid w:val="005301E5"/>
    <w:rsid w:val="00536BE2"/>
    <w:rsid w:val="00553C97"/>
    <w:rsid w:val="005C01B1"/>
    <w:rsid w:val="00636DB5"/>
    <w:rsid w:val="00674BA6"/>
    <w:rsid w:val="006A1F69"/>
    <w:rsid w:val="006E5737"/>
    <w:rsid w:val="007372E7"/>
    <w:rsid w:val="007708E7"/>
    <w:rsid w:val="007B1A36"/>
    <w:rsid w:val="007D504C"/>
    <w:rsid w:val="00814A1B"/>
    <w:rsid w:val="008564FD"/>
    <w:rsid w:val="008D2019"/>
    <w:rsid w:val="008D3516"/>
    <w:rsid w:val="00912831"/>
    <w:rsid w:val="00915477"/>
    <w:rsid w:val="009176EB"/>
    <w:rsid w:val="00956C3F"/>
    <w:rsid w:val="009D0848"/>
    <w:rsid w:val="009E43EB"/>
    <w:rsid w:val="00A27A4F"/>
    <w:rsid w:val="00A44380"/>
    <w:rsid w:val="00A87DCF"/>
    <w:rsid w:val="00A87E8D"/>
    <w:rsid w:val="00AB0ABD"/>
    <w:rsid w:val="00B25243"/>
    <w:rsid w:val="00BC39DC"/>
    <w:rsid w:val="00C619A0"/>
    <w:rsid w:val="00C61C0A"/>
    <w:rsid w:val="00CB6EE4"/>
    <w:rsid w:val="00CD44EF"/>
    <w:rsid w:val="00CD7622"/>
    <w:rsid w:val="00CF40CC"/>
    <w:rsid w:val="00D04F4C"/>
    <w:rsid w:val="00D05528"/>
    <w:rsid w:val="00DE09FD"/>
    <w:rsid w:val="00EA2B2D"/>
    <w:rsid w:val="00EC1585"/>
    <w:rsid w:val="00F2718F"/>
    <w:rsid w:val="00F45F0B"/>
    <w:rsid w:val="00FE4C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5"/>
      <o:rules v:ext="edit">
        <o:r id="V:Rule66" type="connector" idref="#AutoShape 30"/>
        <o:r id="V:Rule67" type="connector" idref="#AutoShape 31"/>
        <o:r id="V:Rule68" type="connector" idref="#AutoShape 34"/>
        <o:r id="V:Rule69" type="connector" idref="#AutoShape 35"/>
        <o:r id="V:Rule70" type="connector" idref="#AutoShape 40"/>
        <o:r id="V:Rule71" type="connector" idref="#AutoShape 42"/>
        <o:r id="V:Rule72" type="connector" idref="#AutoShape 43"/>
        <o:r id="V:Rule73" type="connector" idref="#AutoShape 44"/>
        <o:r id="V:Rule74" type="connector" idref="#AutoShape 45"/>
        <o:r id="V:Rule75" type="connector" idref="#AutoShape 41"/>
        <o:r id="V:Rule76" type="connector" idref="#AutoShape 36"/>
        <o:r id="V:Rule77" type="connector" idref="#AutoShape 37"/>
        <o:r id="V:Rule78" type="connector" idref="#AutoShape 32"/>
        <o:r id="V:Rule79" type="connector" idref="#AutoShape 33"/>
        <o:r id="V:Rule80" type="connector" idref="#AutoShape 28"/>
        <o:r id="V:Rule81" type="connector" idref="#AutoShape 29"/>
        <o:r id="V:Rule82" type="connector" idref="#AutoShape 49"/>
        <o:r id="V:Rule83" type="connector" idref="#AutoShape 58"/>
        <o:r id="V:Rule84" type="connector" idref="#AutoShape 57"/>
        <o:r id="V:Rule85" type="connector" idref="#AutoShape 56"/>
        <o:r id="V:Rule86" type="connector" idref="#AutoShape 55"/>
        <o:r id="V:Rule87" type="connector" idref="#AutoShape 53"/>
        <o:r id="V:Rule88" type="connector" idref="#AutoShape 51"/>
        <o:r id="V:Rule89" type="connector" idref="#AutoShape 60"/>
        <o:r id="V:Rule90" type="connector" idref="#AutoShape 59"/>
        <o:r id="V:Rule91" type="connector" idref="#AutoShape 68"/>
        <o:r id="V:Rule92" type="connector" idref="#AutoShape 69"/>
        <o:r id="V:Rule93" type="connector" idref="#AutoShape 183"/>
        <o:r id="V:Rule94" type="connector" idref="#AutoShape 178"/>
        <o:r id="V:Rule95" type="connector" idref="#AutoShape 184"/>
        <o:r id="V:Rule96" type="connector" idref="#AutoShape 80"/>
        <o:r id="V:Rule97" type="connector" idref="#AutoShape 79"/>
        <o:r id="V:Rule98" type="connector" idref="#AutoShape 78"/>
        <o:r id="V:Rule99" type="connector" idref="#AutoShape 88"/>
        <o:r id="V:Rule100" type="connector" idref="#AutoShape 87"/>
        <o:r id="V:Rule101" type="connector" idref="#AutoShape 84"/>
        <o:r id="V:Rule102" type="connector" idref="#AutoShape 85"/>
        <o:r id="V:Rule103" type="connector" idref="#AutoShape 83"/>
        <o:r id="V:Rule104" type="connector" idref="#AutoShape 82"/>
        <o:r id="V:Rule105" type="connector" idref="#AutoShape 95"/>
        <o:r id="V:Rule106" type="connector" idref="#AutoShape 94"/>
        <o:r id="V:Rule107" type="connector" idref="#AutoShape 96"/>
        <o:r id="V:Rule108" type="connector" idref="#AutoShape 93"/>
        <o:r id="V:Rule109" type="connector" idref="#AutoShape 90"/>
        <o:r id="V:Rule110" type="connector" idref="#AutoShape 91"/>
        <o:r id="V:Rule111" type="connector" idref="#AutoShape 92"/>
        <o:r id="V:Rule112" type="connector" idref="#AutoShape 97"/>
        <o:r id="V:Rule113" type="connector" idref="#AutoShape 98"/>
        <o:r id="V:Rule114" type="connector" idref="#AutoShape 148"/>
        <o:r id="V:Rule115" type="connector" idref="#AutoShape 158"/>
        <o:r id="V:Rule116" type="connector" idref="#AutoShape 155"/>
        <o:r id="V:Rule117" type="connector" idref="#AutoShape 111"/>
        <o:r id="V:Rule118" type="connector" idref="#AutoShape 112"/>
        <o:r id="V:Rule119" type="connector" idref="#AutoShape 103"/>
        <o:r id="V:Rule120" type="connector" idref="#AutoShape 104"/>
        <o:r id="V:Rule121" type="connector" idref="#AutoShape 105"/>
        <o:r id="V:Rule122" type="connector" idref="#AutoShape 106"/>
        <o:r id="V:Rule123" type="connector" idref="#AutoShape 123"/>
        <o:r id="V:Rule124" type="connector" idref="#AutoShape 124"/>
        <o:r id="V:Rule125" type="connector" idref="#AutoShape 120"/>
        <o:r id="V:Rule126" type="connector" idref="#AutoShape 121"/>
        <o:r id="V:Rule127" type="connector" idref="#AutoShape 122"/>
        <o:r id="V:Rule128" type="connector" idref="#AutoShape 125"/>
        <o:r id="V:Rule129" type="connector" idref="#AutoShape 126"/>
        <o:r id="V:Rule130" type="connector" idref="#AutoShape 135"/>
        <o:r id="V:Rule131" type="connector" idref="#AutoShape 136"/>
        <o:r id="V:Rule132" type="connector" idref="#AutoShape 137"/>
        <o:r id="V:Rule133" type="connector" idref="#AutoShape 138"/>
        <o:r id="V:Rule134" type="connector" idref="#AutoShape 140"/>
        <o:r id="V:Rule135" type="connector" idref="#AutoShape 142"/>
        <o:r id="V:Rule136" type="connector" idref="#AutoShape 143"/>
        <o:r id="V:Rule137" type="connector" idref="#AutoShape 144"/>
        <o:r id="V:Rule138" type="connector" idref="#AutoShape 145"/>
        <o:r id="V:Rule139" type="connector" idref="#AutoShape 162"/>
        <o:r id="V:Rule140" type="connector" idref="#AutoShape 170"/>
        <o:r id="V:Rule141" type="connector" idref="#AutoShape 171"/>
        <o:r id="V:Rule142" type="connector" idref="#AutoShape 172"/>
        <o:r id="V:Rule143" type="connector" idref="#AutoShape 173"/>
        <o:r id="V:Rule144" type="connector" idref="#AutoShape 174"/>
        <o:r id="V:Rule145" type="connector" idref="#AutoShape 1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B1A36"/>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B1A36"/>
    <w:pPr>
      <w:tabs>
        <w:tab w:val="center" w:pos="4680"/>
        <w:tab w:val="right" w:pos="9360"/>
      </w:tabs>
    </w:pPr>
  </w:style>
  <w:style w:type="character" w:customStyle="1" w:styleId="HeaderChar">
    <w:name w:val="Header Char"/>
    <w:basedOn w:val="DefaultParagraphFont"/>
    <w:link w:val="Header"/>
    <w:rsid w:val="007B1A36"/>
  </w:style>
  <w:style w:type="paragraph" w:styleId="Footer">
    <w:name w:val="footer"/>
    <w:basedOn w:val="Normal"/>
    <w:link w:val="FooterChar"/>
    <w:unhideWhenUsed/>
    <w:rsid w:val="007B1A36"/>
    <w:pPr>
      <w:tabs>
        <w:tab w:val="center" w:pos="4680"/>
        <w:tab w:val="right" w:pos="9360"/>
      </w:tabs>
    </w:pPr>
  </w:style>
  <w:style w:type="character" w:customStyle="1" w:styleId="FooterChar">
    <w:name w:val="Footer Char"/>
    <w:basedOn w:val="DefaultParagraphFont"/>
    <w:link w:val="Footer"/>
    <w:rsid w:val="007B1A36"/>
  </w:style>
  <w:style w:type="paragraph" w:styleId="BalloonText">
    <w:name w:val="Balloon Text"/>
    <w:basedOn w:val="Normal"/>
    <w:link w:val="BalloonTextChar"/>
    <w:uiPriority w:val="99"/>
    <w:unhideWhenUsed/>
    <w:rsid w:val="007B1A36"/>
    <w:rPr>
      <w:rFonts w:ascii="Tahoma" w:hAnsi="Tahoma" w:cs="Tahoma"/>
      <w:sz w:val="16"/>
      <w:szCs w:val="16"/>
    </w:rPr>
  </w:style>
  <w:style w:type="character" w:customStyle="1" w:styleId="BalloonTextChar">
    <w:name w:val="Balloon Text Char"/>
    <w:basedOn w:val="DefaultParagraphFont"/>
    <w:link w:val="BalloonText"/>
    <w:uiPriority w:val="99"/>
    <w:rsid w:val="007B1A36"/>
    <w:rPr>
      <w:rFonts w:ascii="Tahoma" w:hAnsi="Tahoma" w:cs="Tahoma"/>
      <w:sz w:val="16"/>
      <w:szCs w:val="16"/>
    </w:rPr>
  </w:style>
  <w:style w:type="character" w:styleId="Hyperlink">
    <w:name w:val="Hyperlink"/>
    <w:basedOn w:val="DefaultParagraphFont"/>
    <w:uiPriority w:val="99"/>
    <w:unhideWhenUsed/>
    <w:rsid w:val="007B1A36"/>
    <w:rPr>
      <w:color w:val="0000FF"/>
      <w:u w:val="single"/>
    </w:rPr>
  </w:style>
  <w:style w:type="character" w:styleId="PageNumber">
    <w:name w:val="page number"/>
    <w:basedOn w:val="DefaultParagraphFont"/>
    <w:rsid w:val="007B1A36"/>
  </w:style>
  <w:style w:type="paragraph" w:styleId="ListParagraph">
    <w:name w:val="List Paragraph"/>
    <w:basedOn w:val="Normal"/>
    <w:link w:val="ListParagraphChar"/>
    <w:qFormat/>
    <w:rsid w:val="007B1A36"/>
    <w:pPr>
      <w:spacing w:after="200" w:line="276" w:lineRule="auto"/>
      <w:ind w:left="720"/>
      <w:contextualSpacing/>
    </w:pPr>
    <w:rPr>
      <w:rFonts w:asciiTheme="minorHAnsi" w:eastAsiaTheme="minorHAnsi" w:hAnsiTheme="minorHAnsi" w:cstheme="minorBidi"/>
      <w:sz w:val="22"/>
      <w:szCs w:val="22"/>
    </w:rPr>
  </w:style>
  <w:style w:type="table" w:styleId="TableGrid">
    <w:name w:val="Table Grid"/>
    <w:aliases w:val="tham khao"/>
    <w:basedOn w:val="TableNormal"/>
    <w:rsid w:val="007B1A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B1A36"/>
    <w:pPr>
      <w:tabs>
        <w:tab w:val="center" w:pos="6320"/>
        <w:tab w:val="right" w:pos="10820"/>
      </w:tabs>
      <w:ind w:left="1800"/>
    </w:pPr>
    <w:rPr>
      <w:sz w:val="26"/>
    </w:rPr>
  </w:style>
  <w:style w:type="character" w:customStyle="1" w:styleId="MTDisplayEquationChar">
    <w:name w:val="MTDisplayEquation Char"/>
    <w:link w:val="MTDisplayEquation"/>
    <w:rsid w:val="007B1A36"/>
    <w:rPr>
      <w:rFonts w:ascii="Times New Roman" w:eastAsia="Times New Roman" w:hAnsi="Times New Roman" w:cs="Times New Roman"/>
      <w:sz w:val="26"/>
      <w:szCs w:val="24"/>
    </w:rPr>
  </w:style>
  <w:style w:type="character" w:customStyle="1" w:styleId="stt">
    <w:name w:val="stt"/>
    <w:rsid w:val="007B1A36"/>
  </w:style>
  <w:style w:type="character" w:customStyle="1" w:styleId="questdes">
    <w:name w:val="quest_des"/>
    <w:rsid w:val="007B1A36"/>
  </w:style>
  <w:style w:type="paragraph" w:styleId="NormalWeb">
    <w:name w:val="Normal (Web)"/>
    <w:basedOn w:val="Normal"/>
    <w:unhideWhenUsed/>
    <w:rsid w:val="007B1A36"/>
    <w:pPr>
      <w:spacing w:before="100" w:beforeAutospacing="1" w:after="100" w:afterAutospacing="1"/>
    </w:pPr>
    <w:rPr>
      <w:sz w:val="24"/>
    </w:rPr>
  </w:style>
  <w:style w:type="paragraph" w:styleId="BodyText3">
    <w:name w:val="Body Text 3"/>
    <w:basedOn w:val="Normal"/>
    <w:link w:val="BodyText3Char"/>
    <w:rsid w:val="007B1A36"/>
    <w:pPr>
      <w:jc w:val="both"/>
    </w:pPr>
    <w:rPr>
      <w:rFonts w:ascii=".VnTime" w:hAnsi=".VnTime"/>
      <w:b/>
      <w:bCs/>
      <w:sz w:val="24"/>
    </w:rPr>
  </w:style>
  <w:style w:type="character" w:customStyle="1" w:styleId="BodyText3Char">
    <w:name w:val="Body Text 3 Char"/>
    <w:basedOn w:val="DefaultParagraphFont"/>
    <w:link w:val="BodyText3"/>
    <w:rsid w:val="007B1A36"/>
    <w:rPr>
      <w:rFonts w:ascii=".VnTime" w:eastAsia="Times New Roman" w:hAnsi=".VnTime" w:cs="Times New Roman"/>
      <w:b/>
      <w:bCs/>
      <w:sz w:val="24"/>
      <w:szCs w:val="24"/>
    </w:rPr>
  </w:style>
  <w:style w:type="character" w:customStyle="1" w:styleId="ListParagraphChar">
    <w:name w:val="List Paragraph Char"/>
    <w:basedOn w:val="DefaultParagraphFont"/>
    <w:link w:val="ListParagraph"/>
    <w:uiPriority w:val="34"/>
    <w:locked/>
    <w:rsid w:val="007B1A36"/>
  </w:style>
  <w:style w:type="character" w:styleId="Strong">
    <w:name w:val="Strong"/>
    <w:uiPriority w:val="22"/>
    <w:qFormat/>
    <w:rsid w:val="007B1A36"/>
    <w:rPr>
      <w:b/>
      <w:bCs/>
    </w:rPr>
  </w:style>
  <w:style w:type="paragraph" w:customStyle="1" w:styleId="cs95e872d0">
    <w:name w:val="cs95e872d0"/>
    <w:basedOn w:val="Normal"/>
    <w:rsid w:val="007B1A36"/>
    <w:pPr>
      <w:spacing w:before="100" w:beforeAutospacing="1" w:after="100" w:afterAutospacing="1"/>
    </w:pPr>
    <w:rPr>
      <w:sz w:val="24"/>
    </w:rPr>
  </w:style>
  <w:style w:type="character" w:customStyle="1" w:styleId="cs5efed22f">
    <w:name w:val="cs5efed22f"/>
    <w:rsid w:val="007B1A36"/>
  </w:style>
  <w:style w:type="paragraph" w:styleId="BodyTextIndent">
    <w:name w:val="Body Text Indent"/>
    <w:basedOn w:val="Normal"/>
    <w:link w:val="BodyTextIndentChar"/>
    <w:uiPriority w:val="99"/>
    <w:semiHidden/>
    <w:unhideWhenUsed/>
    <w:rsid w:val="00912831"/>
    <w:pPr>
      <w:spacing w:after="120"/>
      <w:ind w:left="360"/>
    </w:pPr>
  </w:style>
  <w:style w:type="character" w:customStyle="1" w:styleId="BodyTextIndentChar">
    <w:name w:val="Body Text Indent Char"/>
    <w:basedOn w:val="DefaultParagraphFont"/>
    <w:link w:val="BodyTextIndent"/>
    <w:uiPriority w:val="99"/>
    <w:semiHidden/>
    <w:rsid w:val="00912831"/>
    <w:rPr>
      <w:rFonts w:ascii="Times New Roman" w:eastAsia="Times New Roman" w:hAnsi="Times New Roman" w:cs="Times New Roman"/>
      <w:sz w:val="28"/>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image" Target="media/image49.wmf"/><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image" Target="media/image25.emf"/><Relationship Id="rId82" Type="http://schemas.openxmlformats.org/officeDocument/2006/relationships/oleObject" Target="embeddings/oleObject42.bin"/><Relationship Id="rId90" Type="http://schemas.openxmlformats.org/officeDocument/2006/relationships/image" Target="media/image38.wmf"/><Relationship Id="rId95"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8.bin"/><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4.bin"/><Relationship Id="rId113" Type="http://schemas.openxmlformats.org/officeDocument/2006/relationships/oleObject" Target="embeddings/oleObject58.bin"/><Relationship Id="rId11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oleObject" Target="embeddings/oleObject41.bin"/><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2.wmf"/><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3.bin"/><Relationship Id="rId103" Type="http://schemas.openxmlformats.org/officeDocument/2006/relationships/oleObject" Target="embeddings/oleObject53.bin"/><Relationship Id="rId108" Type="http://schemas.openxmlformats.org/officeDocument/2006/relationships/image" Target="media/image47.wmf"/><Relationship Id="rId116" Type="http://schemas.openxmlformats.org/officeDocument/2006/relationships/image" Target="media/image51.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image" Target="media/image37.wmf"/><Relationship Id="rId91" Type="http://schemas.openxmlformats.org/officeDocument/2006/relationships/oleObject" Target="embeddings/oleObject47.bin"/><Relationship Id="rId96" Type="http://schemas.openxmlformats.org/officeDocument/2006/relationships/image" Target="media/image41.wmf"/><Relationship Id="rId111" Type="http://schemas.openxmlformats.org/officeDocument/2006/relationships/oleObject" Target="embeddings/oleObject5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3.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5.wmf"/><Relationship Id="rId120"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5.bin"/><Relationship Id="rId110" Type="http://schemas.openxmlformats.org/officeDocument/2006/relationships/image" Target="media/image48.wmf"/><Relationship Id="rId115" Type="http://schemas.openxmlformats.org/officeDocument/2006/relationships/oleObject" Target="embeddings/oleObject5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Pages>
  <Words>1332</Words>
  <Characters>759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200 Pro</dc:creator>
  <cp:lastModifiedBy>HP 6200 Pro</cp:lastModifiedBy>
  <cp:revision>2</cp:revision>
  <cp:lastPrinted>2018-08-29T08:31:00Z</cp:lastPrinted>
  <dcterms:created xsi:type="dcterms:W3CDTF">2018-08-29T08:40:00Z</dcterms:created>
  <dcterms:modified xsi:type="dcterms:W3CDTF">2018-08-29T08:40:00Z</dcterms:modified>
</cp:coreProperties>
</file>